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8240B5" w14:textId="4C56D453" w:rsidR="000C11B0" w:rsidRDefault="000C11B0" w:rsidP="000C11B0">
      <w:pPr>
        <w:ind w:firstLine="567"/>
        <w:jc w:val="both"/>
        <w:rPr>
          <w:b/>
          <w:bCs/>
          <w:kern w:val="36"/>
          <w:lang w:val="kk-KZ"/>
        </w:rPr>
      </w:pPr>
      <w:r w:rsidRPr="001F5B36">
        <w:rPr>
          <w:b/>
          <w:bCs/>
          <w:kern w:val="36"/>
          <w:lang w:val="kk-KZ"/>
        </w:rPr>
        <w:t xml:space="preserve">                   </w:t>
      </w:r>
      <w:r w:rsidR="00650431">
        <w:rPr>
          <w:b/>
          <w:bCs/>
          <w:kern w:val="36"/>
          <w:lang w:val="kk-KZ"/>
        </w:rPr>
        <w:t>Б</w:t>
      </w:r>
      <w:r w:rsidRPr="001F5B36">
        <w:rPr>
          <w:b/>
          <w:bCs/>
          <w:kern w:val="36"/>
          <w:lang w:val="kk-KZ"/>
        </w:rPr>
        <w:t>ӨЖ</w:t>
      </w:r>
      <w:r w:rsidRPr="000C11B0">
        <w:rPr>
          <w:b/>
          <w:bCs/>
          <w:kern w:val="36"/>
          <w:lang w:val="kk-KZ"/>
        </w:rPr>
        <w:t xml:space="preserve">  </w:t>
      </w:r>
      <w:r w:rsidRPr="001F5B36">
        <w:rPr>
          <w:b/>
          <w:bCs/>
          <w:kern w:val="36"/>
          <w:lang w:val="kk-KZ"/>
        </w:rPr>
        <w:t xml:space="preserve"> тапсырмаларын орындау кестесі  1-семестр </w:t>
      </w:r>
    </w:p>
    <w:p w14:paraId="68F93CBD" w14:textId="77777777"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2552"/>
        <w:gridCol w:w="3118"/>
        <w:gridCol w:w="1985"/>
      </w:tblGrid>
      <w:tr w:rsidR="000C11B0" w:rsidRPr="001F5B36" w14:paraId="2854AE94"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3C9C0876" w14:textId="77777777"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14:paraId="48FD5CA0" w14:textId="6DDFB8CD"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14:paraId="3AD74416" w14:textId="2CB5E72B"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14:paraId="6F5BD149" w14:textId="77777777"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14:paraId="3078E0CC" w14:textId="0B361A59"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тапсыру уақыты</w:t>
            </w:r>
          </w:p>
        </w:tc>
      </w:tr>
      <w:tr w:rsidR="000C11B0" w:rsidRPr="001F5B36" w14:paraId="2EF6A04D" w14:textId="77777777" w:rsidTr="00966FB5">
        <w:trPr>
          <w:trHeight w:val="893"/>
        </w:trPr>
        <w:tc>
          <w:tcPr>
            <w:tcW w:w="567" w:type="dxa"/>
            <w:tcBorders>
              <w:top w:val="single" w:sz="4" w:space="0" w:color="auto"/>
              <w:left w:val="single" w:sz="4" w:space="0" w:color="auto"/>
              <w:bottom w:val="single" w:sz="4" w:space="0" w:color="auto"/>
              <w:right w:val="single" w:sz="4" w:space="0" w:color="auto"/>
            </w:tcBorders>
          </w:tcPr>
          <w:p w14:paraId="53BA2DA5" w14:textId="77777777" w:rsidR="000C11B0" w:rsidRPr="001F5B36" w:rsidRDefault="000C11B0" w:rsidP="00966FB5">
            <w:pPr>
              <w:spacing w:line="256" w:lineRule="auto"/>
              <w:jc w:val="both"/>
              <w:rPr>
                <w:bCs/>
                <w:kern w:val="36"/>
                <w:lang w:val="kk-KZ"/>
              </w:rPr>
            </w:pPr>
            <w:r w:rsidRPr="001F5B36">
              <w:rPr>
                <w:bCs/>
                <w:kern w:val="36"/>
                <w:lang w:val="kk-KZ"/>
              </w:rPr>
              <w:t>1</w:t>
            </w:r>
          </w:p>
          <w:p w14:paraId="2875F087" w14:textId="77777777"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14:paraId="4F993FDC" w14:textId="77777777" w:rsidR="000C11B0" w:rsidRPr="001F5B36" w:rsidRDefault="000C11B0" w:rsidP="00966FB5">
            <w:pPr>
              <w:rPr>
                <w:lang w:val="kk-KZ"/>
              </w:rPr>
            </w:pPr>
            <w:r w:rsidRPr="001F5B36">
              <w:rPr>
                <w:bCs/>
                <w:kern w:val="36"/>
                <w:lang w:val="kk-KZ"/>
              </w:rPr>
              <w:t xml:space="preserve">1-тапсырма. </w:t>
            </w:r>
          </w:p>
          <w:p w14:paraId="4533CC70" w14:textId="77777777"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14:paraId="6F36C5A4" w14:textId="77777777"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14:paraId="2349266E"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48541B8F" w14:textId="77777777"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14:paraId="5DB20F5E" w14:textId="77777777" w:rsidR="000C11B0" w:rsidRPr="001F5B36" w:rsidRDefault="000C11B0" w:rsidP="00966FB5">
            <w:pPr>
              <w:spacing w:line="256" w:lineRule="auto"/>
              <w:rPr>
                <w:bCs/>
                <w:kern w:val="36"/>
                <w:lang w:val="kk-KZ"/>
              </w:rPr>
            </w:pPr>
            <w:r w:rsidRPr="001F5B36">
              <w:rPr>
                <w:bCs/>
                <w:kern w:val="36"/>
                <w:lang w:val="kk-KZ"/>
              </w:rPr>
              <w:t>Оқытудың 3-аптасында</w:t>
            </w:r>
          </w:p>
          <w:p w14:paraId="130481DC" w14:textId="77777777" w:rsidR="000C11B0" w:rsidRPr="001F5B36" w:rsidRDefault="000C11B0" w:rsidP="00966FB5">
            <w:pPr>
              <w:spacing w:line="256" w:lineRule="auto"/>
              <w:rPr>
                <w:bCs/>
                <w:kern w:val="36"/>
                <w:lang w:val="kk-KZ"/>
              </w:rPr>
            </w:pPr>
          </w:p>
        </w:tc>
      </w:tr>
      <w:tr w:rsidR="000C11B0" w:rsidRPr="001F5B36" w14:paraId="1B64F615" w14:textId="77777777" w:rsidTr="00966FB5">
        <w:tc>
          <w:tcPr>
            <w:tcW w:w="567" w:type="dxa"/>
            <w:tcBorders>
              <w:top w:val="single" w:sz="4" w:space="0" w:color="auto"/>
              <w:left w:val="single" w:sz="4" w:space="0" w:color="auto"/>
              <w:bottom w:val="single" w:sz="4" w:space="0" w:color="auto"/>
              <w:right w:val="single" w:sz="4" w:space="0" w:color="auto"/>
            </w:tcBorders>
            <w:vAlign w:val="center"/>
          </w:tcPr>
          <w:p w14:paraId="46707979" w14:textId="77777777"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14:paraId="63F0E614" w14:textId="77777777" w:rsidR="000C11B0" w:rsidRPr="001F5B36" w:rsidRDefault="000C11B0" w:rsidP="00966FB5">
            <w:pPr>
              <w:tabs>
                <w:tab w:val="left" w:pos="9000"/>
              </w:tabs>
              <w:rPr>
                <w:bCs/>
                <w:kern w:val="36"/>
                <w:lang w:val="kk-KZ"/>
              </w:rPr>
            </w:pPr>
            <w:r w:rsidRPr="001F5B36">
              <w:rPr>
                <w:bCs/>
                <w:kern w:val="36"/>
                <w:lang w:val="kk-KZ"/>
              </w:rPr>
              <w:t xml:space="preserve">2-тақырып. </w:t>
            </w:r>
          </w:p>
          <w:p w14:paraId="2BB78647" w14:textId="77777777"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14:paraId="3AA712AE" w14:textId="77777777"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14:paraId="36848297"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1492AB7B" w14:textId="77777777"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14:paraId="59C9523E" w14:textId="77777777"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14:paraId="2E9F03FB" w14:textId="77777777"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14:paraId="0B414A24" w14:textId="77777777"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14:paraId="62C5F7A1" w14:textId="77777777" w:rsidR="000C11B0" w:rsidRPr="001F5B36" w:rsidRDefault="000C11B0" w:rsidP="00966FB5">
            <w:pPr>
              <w:tabs>
                <w:tab w:val="left" w:pos="9000"/>
              </w:tabs>
              <w:rPr>
                <w:bCs/>
                <w:kern w:val="36"/>
                <w:lang w:val="kk-KZ"/>
              </w:rPr>
            </w:pPr>
            <w:r w:rsidRPr="001F5B36">
              <w:rPr>
                <w:bCs/>
                <w:kern w:val="36"/>
                <w:lang w:val="kk-KZ"/>
              </w:rPr>
              <w:t xml:space="preserve">3-тақырып. </w:t>
            </w:r>
          </w:p>
          <w:p w14:paraId="5FB9D04D" w14:textId="77777777"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14:paraId="7678FAA1" w14:textId="77777777"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14:paraId="1A33D878"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52042F50" w14:textId="77777777"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14:paraId="0597E0FD" w14:textId="77777777" w:rsidR="000C11B0" w:rsidRPr="001F5B36" w:rsidRDefault="000C11B0" w:rsidP="00966FB5">
            <w:pPr>
              <w:spacing w:line="256" w:lineRule="auto"/>
              <w:rPr>
                <w:lang w:val="kk-KZ"/>
              </w:rPr>
            </w:pPr>
            <w:r w:rsidRPr="001F5B36">
              <w:rPr>
                <w:lang w:val="kk-KZ"/>
              </w:rPr>
              <w:t>Оқытудың 7-аптасында</w:t>
            </w:r>
          </w:p>
        </w:tc>
      </w:tr>
      <w:tr w:rsidR="000C11B0" w:rsidRPr="001F5B36" w14:paraId="24421FDB" w14:textId="77777777"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14:paraId="25688542" w14:textId="77777777"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14:paraId="35CCFCFC" w14:textId="77777777" w:rsidR="000C11B0" w:rsidRPr="001F5B36" w:rsidRDefault="000C11B0" w:rsidP="00966FB5">
            <w:pPr>
              <w:spacing w:line="256" w:lineRule="auto"/>
              <w:jc w:val="both"/>
              <w:rPr>
                <w:bCs/>
                <w:kern w:val="36"/>
                <w:lang w:val="kk-KZ"/>
              </w:rPr>
            </w:pPr>
            <w:r w:rsidRPr="001F5B36">
              <w:rPr>
                <w:bCs/>
                <w:kern w:val="36"/>
                <w:lang w:val="kk-KZ"/>
              </w:rPr>
              <w:t>4-тақырып.</w:t>
            </w:r>
          </w:p>
          <w:p w14:paraId="14121861" w14:textId="77777777"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14:paraId="153E09FF" w14:textId="77777777"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14:paraId="08123D6D"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3ECB4482" w14:textId="77777777"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14:paraId="170FF4C3" w14:textId="77777777" w:rsidR="000C11B0" w:rsidRPr="001F5B36" w:rsidRDefault="000C11B0" w:rsidP="00966FB5">
            <w:pPr>
              <w:spacing w:line="256" w:lineRule="auto"/>
              <w:rPr>
                <w:lang w:val="kk-KZ"/>
              </w:rPr>
            </w:pPr>
            <w:r w:rsidRPr="001F5B36">
              <w:rPr>
                <w:lang w:val="kk-KZ"/>
              </w:rPr>
              <w:t>Оқытудың 9-аптасында</w:t>
            </w:r>
          </w:p>
          <w:p w14:paraId="5A2DA5E5" w14:textId="77777777" w:rsidR="000C11B0" w:rsidRPr="001F5B36" w:rsidRDefault="000C11B0" w:rsidP="00966FB5">
            <w:pPr>
              <w:spacing w:line="256" w:lineRule="auto"/>
              <w:rPr>
                <w:lang w:val="kk-KZ"/>
              </w:rPr>
            </w:pPr>
          </w:p>
        </w:tc>
      </w:tr>
      <w:tr w:rsidR="000C11B0" w:rsidRPr="001F5B36" w14:paraId="148EED26"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17CCC9FC" w14:textId="77777777"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14:paraId="266D8F95" w14:textId="77777777" w:rsidR="000C11B0" w:rsidRPr="001F5B36" w:rsidRDefault="000C11B0" w:rsidP="00966FB5">
            <w:pPr>
              <w:spacing w:line="256" w:lineRule="auto"/>
              <w:jc w:val="both"/>
              <w:rPr>
                <w:bCs/>
                <w:kern w:val="36"/>
                <w:lang w:val="kk-KZ"/>
              </w:rPr>
            </w:pPr>
            <w:r w:rsidRPr="001F5B36">
              <w:rPr>
                <w:bCs/>
                <w:kern w:val="36"/>
                <w:lang w:val="kk-KZ"/>
              </w:rPr>
              <w:t>5-тақырып</w:t>
            </w:r>
          </w:p>
          <w:p w14:paraId="542A0219" w14:textId="77777777"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14:paraId="6A9F510C" w14:textId="77777777"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14:paraId="7CF51CA3"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62588CE7" w14:textId="77777777" w:rsidR="000C11B0" w:rsidRPr="001F5B36" w:rsidRDefault="000C11B0" w:rsidP="00966FB5">
            <w:pPr>
              <w:spacing w:line="256" w:lineRule="auto"/>
              <w:rPr>
                <w:lang w:val="kk-KZ"/>
              </w:rPr>
            </w:pPr>
            <w:r w:rsidRPr="001F5B36">
              <w:rPr>
                <w:lang w:val="kk-KZ"/>
              </w:rPr>
              <w:t>Оқытудың 11-аптасында</w:t>
            </w:r>
          </w:p>
          <w:p w14:paraId="7A226523" w14:textId="77777777" w:rsidR="000C11B0" w:rsidRPr="001F5B36" w:rsidRDefault="000C11B0" w:rsidP="00966FB5">
            <w:pPr>
              <w:spacing w:line="256" w:lineRule="auto"/>
              <w:rPr>
                <w:lang w:val="kk-KZ"/>
              </w:rPr>
            </w:pPr>
          </w:p>
        </w:tc>
      </w:tr>
      <w:tr w:rsidR="000C11B0" w:rsidRPr="001F5B36" w14:paraId="53097C6F"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4A2C80FA" w14:textId="77777777"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14:paraId="285CDD2D" w14:textId="77777777"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14:paraId="0D9DBF79" w14:textId="77777777"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14:paraId="77C73A4E" w14:textId="77777777"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14:paraId="3114A8C4"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009B265F" w14:textId="77777777" w:rsidR="000C11B0" w:rsidRPr="001F5B36" w:rsidRDefault="000C11B0" w:rsidP="00966FB5">
            <w:pPr>
              <w:spacing w:line="256" w:lineRule="auto"/>
              <w:rPr>
                <w:lang w:val="kk-KZ"/>
              </w:rPr>
            </w:pPr>
            <w:r w:rsidRPr="001F5B36">
              <w:rPr>
                <w:lang w:val="kk-KZ"/>
              </w:rPr>
              <w:t>Оқытудың 13-аптасында</w:t>
            </w:r>
          </w:p>
          <w:p w14:paraId="5B1BC2B5" w14:textId="77777777" w:rsidR="000C11B0" w:rsidRPr="001F5B36" w:rsidRDefault="000C11B0" w:rsidP="00966FB5">
            <w:pPr>
              <w:spacing w:line="256" w:lineRule="auto"/>
              <w:rPr>
                <w:lang w:val="kk-KZ"/>
              </w:rPr>
            </w:pPr>
          </w:p>
        </w:tc>
      </w:tr>
      <w:tr w:rsidR="000C11B0" w:rsidRPr="001F5B36" w14:paraId="61031D6E"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2DF79C18" w14:textId="77777777"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14:paraId="0F2C2288" w14:textId="77777777" w:rsidR="000C11B0" w:rsidRPr="001F5B36" w:rsidRDefault="000C11B0" w:rsidP="00966FB5">
            <w:pPr>
              <w:spacing w:line="256" w:lineRule="auto"/>
              <w:jc w:val="both"/>
              <w:rPr>
                <w:color w:val="231F20"/>
                <w:lang w:val="kk-KZ"/>
              </w:rPr>
            </w:pPr>
            <w:r w:rsidRPr="001F5B36">
              <w:rPr>
                <w:color w:val="231F20"/>
                <w:lang w:val="kk-KZ"/>
              </w:rPr>
              <w:t>7-тақырып</w:t>
            </w:r>
          </w:p>
          <w:p w14:paraId="2B357EC5" w14:textId="77777777"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14:paraId="3E4D0A5B" w14:textId="77777777"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14:paraId="2C932724"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24516101" w14:textId="77777777" w:rsidR="000C11B0" w:rsidRPr="001F5B36" w:rsidRDefault="000C11B0" w:rsidP="00966FB5">
            <w:pPr>
              <w:spacing w:line="256" w:lineRule="auto"/>
              <w:rPr>
                <w:lang w:val="kk-KZ"/>
              </w:rPr>
            </w:pPr>
            <w:r w:rsidRPr="001F5B36">
              <w:rPr>
                <w:lang w:val="kk-KZ"/>
              </w:rPr>
              <w:t>Оқытудың 15-аптасында</w:t>
            </w:r>
          </w:p>
        </w:tc>
      </w:tr>
    </w:tbl>
    <w:p w14:paraId="4F8CFC65" w14:textId="77777777" w:rsidR="000C11B0" w:rsidRPr="001F5B36" w:rsidRDefault="000C11B0" w:rsidP="000C11B0">
      <w:pPr>
        <w:ind w:firstLine="567"/>
        <w:jc w:val="both"/>
        <w:rPr>
          <w:b/>
          <w:bCs/>
          <w:kern w:val="36"/>
          <w:lang w:val="kk-KZ"/>
        </w:rPr>
      </w:pPr>
    </w:p>
    <w:p w14:paraId="6EBB9D0F" w14:textId="77777777" w:rsidR="000C11B0" w:rsidRPr="001F5B36" w:rsidRDefault="000C11B0" w:rsidP="000C11B0">
      <w:pPr>
        <w:ind w:firstLine="567"/>
        <w:jc w:val="both"/>
        <w:rPr>
          <w:bCs/>
          <w:kern w:val="36"/>
          <w:lang w:val="kk-KZ"/>
        </w:rPr>
      </w:pPr>
    </w:p>
    <w:p w14:paraId="2E8537A5" w14:textId="77777777" w:rsidR="000C11B0" w:rsidRPr="001F5B36" w:rsidRDefault="000C11B0" w:rsidP="000C11B0">
      <w:pPr>
        <w:ind w:firstLine="567"/>
        <w:jc w:val="both"/>
        <w:rPr>
          <w:i/>
          <w:lang w:val="kk-KZ"/>
        </w:rPr>
      </w:pPr>
    </w:p>
    <w:p w14:paraId="47B47DB2" w14:textId="77777777" w:rsidR="000C11B0" w:rsidRPr="001F5B36" w:rsidRDefault="000C11B0" w:rsidP="000C11B0">
      <w:pPr>
        <w:ind w:firstLine="567"/>
        <w:jc w:val="both"/>
        <w:rPr>
          <w:b/>
          <w:lang w:val="kk-KZ"/>
        </w:rPr>
      </w:pPr>
    </w:p>
    <w:p w14:paraId="7246FDD0" w14:textId="77777777" w:rsidR="000C11B0" w:rsidRPr="001F5B36" w:rsidRDefault="000C11B0" w:rsidP="000C11B0">
      <w:pPr>
        <w:ind w:firstLine="567"/>
        <w:jc w:val="both"/>
        <w:rPr>
          <w:b/>
          <w:lang w:val="kk-KZ"/>
        </w:rPr>
      </w:pPr>
    </w:p>
    <w:p w14:paraId="288400D6" w14:textId="77777777" w:rsidR="000C11B0" w:rsidRPr="001F5B36" w:rsidRDefault="000C11B0" w:rsidP="000C11B0">
      <w:pPr>
        <w:ind w:firstLine="567"/>
        <w:jc w:val="both"/>
        <w:rPr>
          <w:b/>
          <w:lang w:val="kk-KZ"/>
        </w:rPr>
      </w:pPr>
    </w:p>
    <w:p w14:paraId="6B20D759" w14:textId="77777777" w:rsidR="000C11B0" w:rsidRPr="001F5B36" w:rsidRDefault="000C11B0" w:rsidP="000C11B0">
      <w:pPr>
        <w:ind w:firstLine="567"/>
        <w:jc w:val="both"/>
        <w:rPr>
          <w:b/>
          <w:lang w:val="kk-KZ"/>
        </w:rPr>
      </w:pPr>
    </w:p>
    <w:p w14:paraId="65F267B7" w14:textId="77777777" w:rsidR="000C11B0" w:rsidRPr="001F5B36" w:rsidRDefault="000C11B0" w:rsidP="000C11B0">
      <w:pPr>
        <w:ind w:firstLine="567"/>
        <w:jc w:val="both"/>
        <w:rPr>
          <w:b/>
          <w:lang w:val="kk-KZ"/>
        </w:rPr>
      </w:pPr>
    </w:p>
    <w:p w14:paraId="1F81D763" w14:textId="77777777" w:rsidR="000C11B0" w:rsidRPr="001F5B36" w:rsidRDefault="000C11B0" w:rsidP="000C11B0">
      <w:pPr>
        <w:contextualSpacing/>
        <w:rPr>
          <w:b/>
          <w:lang w:val="kk-KZ"/>
        </w:rPr>
      </w:pPr>
      <w:r w:rsidRPr="001F5B36">
        <w:rPr>
          <w:b/>
          <w:lang w:val="kk-KZ"/>
        </w:rPr>
        <w:lastRenderedPageBreak/>
        <w:t>Әдістемелік нұсқаулар:</w:t>
      </w:r>
    </w:p>
    <w:p w14:paraId="5330A6C3" w14:textId="77777777" w:rsidR="000C11B0" w:rsidRPr="001F5B36" w:rsidRDefault="000C11B0" w:rsidP="000C11B0">
      <w:pPr>
        <w:contextualSpacing/>
        <w:rPr>
          <w:b/>
          <w:lang w:val="kk-KZ"/>
        </w:rPr>
      </w:pPr>
    </w:p>
    <w:p w14:paraId="0C7A70B8" w14:textId="77777777"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14:paraId="5042E935" w14:textId="77777777" w:rsidR="000C11B0" w:rsidRPr="001F5B36" w:rsidRDefault="000C11B0" w:rsidP="000C11B0">
      <w:pPr>
        <w:pStyle w:val="a7"/>
        <w:spacing w:after="0"/>
        <w:rPr>
          <w:rFonts w:ascii="Times New Roman" w:hAnsi="Times New Roman"/>
          <w:b/>
          <w:sz w:val="24"/>
          <w:szCs w:val="24"/>
          <w:lang w:val="kk-KZ"/>
        </w:rPr>
      </w:pPr>
    </w:p>
    <w:p w14:paraId="31F97018" w14:textId="77777777"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14:paraId="494E1A64" w14:textId="77777777"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14:paraId="545747B7" w14:textId="77777777"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14:paraId="33672C12" w14:textId="77777777"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w14:anchorId="6FE9DB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8pt" o:ole="">
            <v:imagedata r:id="rId5" o:title=""/>
          </v:shape>
          <o:OLEObject Type="Embed" ProgID="Equation.DSMT4" ShapeID="_x0000_i1025" DrawAspect="Content" ObjectID="_1791209567" r:id="rId6"/>
        </w:object>
      </w:r>
      <w:r w:rsidRPr="001F5B36">
        <w:rPr>
          <w:lang w:val="kk-KZ" w:eastAsia="ko-KR"/>
        </w:rPr>
        <w:t xml:space="preserve">-тің (немесе </w:t>
      </w:r>
      <w:r w:rsidRPr="001F5B36">
        <w:rPr>
          <w:position w:val="-10"/>
          <w:lang w:eastAsia="ko-KR"/>
        </w:rPr>
        <w:object w:dxaOrig="220" w:dyaOrig="260" w14:anchorId="7988F121">
          <v:shape id="_x0000_i1026" type="#_x0000_t75" style="width:10.8pt;height:13.2pt" o:ole="">
            <v:imagedata r:id="rId7" o:title=""/>
          </v:shape>
          <o:OLEObject Type="Embed" ProgID="Equation.DSMT4" ShapeID="_x0000_i1026" DrawAspect="Content" ObjectID="_1791209568" r:id="rId8"/>
        </w:object>
      </w:r>
      <w:r w:rsidRPr="001F5B36">
        <w:rPr>
          <w:lang w:val="kk-KZ" w:eastAsia="ko-KR"/>
        </w:rPr>
        <w:t>-тің) мәнін анықтап, оған сәйкес келесі белгісізді табады.</w:t>
      </w:r>
    </w:p>
    <w:p w14:paraId="18127A4B" w14:textId="77777777"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14:paraId="17EA5B3A" w14:textId="77777777"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14:paraId="14BA7A98" w14:textId="77777777"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14:paraId="50FDC760" w14:textId="77777777"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14:paraId="32D68385" w14:textId="77777777"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14:paraId="6A805064" w14:textId="77777777" w:rsidR="000C11B0" w:rsidRPr="001F5B36" w:rsidRDefault="000C11B0" w:rsidP="000C11B0">
      <w:pPr>
        <w:rPr>
          <w:lang w:val="kk-KZ"/>
        </w:rPr>
      </w:pPr>
    </w:p>
    <w:p w14:paraId="57990CAE"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14:paraId="25884ED2" w14:textId="77777777" w:rsidR="000C11B0" w:rsidRPr="001F5B36" w:rsidRDefault="000C11B0" w:rsidP="000C11B0">
      <w:pPr>
        <w:pStyle w:val="a7"/>
        <w:spacing w:after="0"/>
        <w:rPr>
          <w:rFonts w:ascii="Times New Roman" w:hAnsi="Times New Roman"/>
          <w:sz w:val="24"/>
          <w:szCs w:val="24"/>
          <w:lang w:val="kk-KZ"/>
        </w:rPr>
      </w:pPr>
    </w:p>
    <w:p w14:paraId="79449F6F" w14:textId="77777777"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14:paraId="58A55AA9" w14:textId="77777777"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14:paraId="5A93F09E" w14:textId="77777777" w:rsidR="000C11B0" w:rsidRPr="001F5B36" w:rsidRDefault="000C11B0" w:rsidP="000C11B0">
      <w:pPr>
        <w:pStyle w:val="a7"/>
        <w:spacing w:after="0"/>
        <w:rPr>
          <w:rFonts w:ascii="Times New Roman" w:hAnsi="Times New Roman"/>
          <w:sz w:val="24"/>
          <w:szCs w:val="24"/>
          <w:lang w:val="kk-KZ"/>
        </w:rPr>
      </w:pPr>
    </w:p>
    <w:p w14:paraId="7882B476"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14:paraId="4952159E" w14:textId="77777777"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14:paraId="6D1426E3" w14:textId="77777777" w:rsidR="000C11B0" w:rsidRPr="001F5B36" w:rsidRDefault="00027864"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m:t>
        </m:r>
        <m:r>
          <w:rPr>
            <w:rFonts w:ascii="Cambria Math" w:hAnsi="Cambria Math"/>
            <w:sz w:val="28"/>
            <w:szCs w:val="28"/>
            <w:lang w:val="kk-KZ"/>
          </w:rPr>
          <m:t>bx</m:t>
        </m:r>
        <m:r>
          <w:rPr>
            <w:rFonts w:ascii="Cambria Math" w:hAnsi="Cambria Math"/>
            <w:sz w:val="28"/>
            <w:szCs w:val="28"/>
            <w:lang w:val="kk-KZ"/>
          </w:rPr>
          <m:t>+</m:t>
        </m:r>
        <m:r>
          <w:rPr>
            <w:rFonts w:ascii="Cambria Math" w:hAnsi="Cambria Math"/>
            <w:sz w:val="28"/>
            <w:szCs w:val="28"/>
            <w:lang w:val="kk-KZ"/>
          </w:rPr>
          <m:t>c</m:t>
        </m:r>
        <m:r>
          <w:rPr>
            <w:rFonts w:ascii="Cambria Math" w:hAnsi="Cambria Math"/>
            <w:sz w:val="28"/>
            <w:szCs w:val="28"/>
            <w:lang w:val="kk-KZ"/>
          </w:rPr>
          <m:t>&gt;0,</m:t>
        </m:r>
      </m:oMath>
      <w:r w:rsidR="000C11B0" w:rsidRPr="001F5B36">
        <w:rPr>
          <w:rFonts w:ascii="Times New Roman" w:eastAsia="Times New Roman" w:hAnsi="Times New Roman"/>
          <w:sz w:val="24"/>
          <w:szCs w:val="24"/>
          <w:lang w:val="kk-KZ"/>
        </w:rPr>
        <w:t xml:space="preserve">  </w:t>
      </w:r>
    </w:p>
    <w:p w14:paraId="3924C029" w14:textId="77777777"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14:paraId="51ECBBBC" w14:textId="77777777" w:rsidR="000C11B0" w:rsidRPr="001F5B36" w:rsidRDefault="000C11B0" w:rsidP="000C11B0">
      <w:pPr>
        <w:pStyle w:val="a7"/>
        <w:spacing w:after="0"/>
        <w:jc w:val="both"/>
        <w:rPr>
          <w:rFonts w:ascii="Times New Roman" w:hAnsi="Times New Roman"/>
          <w:i/>
          <w:sz w:val="24"/>
          <w:szCs w:val="24"/>
          <w:lang w:val="en-US"/>
        </w:rPr>
      </w:pPr>
    </w:p>
    <w:p w14:paraId="01EB0925"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14:paraId="30CA8EDC" w14:textId="77777777"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14:paraId="65D74D29" w14:textId="77777777" w:rsidR="000C11B0" w:rsidRPr="001F5B36" w:rsidRDefault="000C11B0" w:rsidP="000C11B0">
      <w:pPr>
        <w:jc w:val="both"/>
        <w:rPr>
          <w:lang w:val="kk-KZ"/>
        </w:rPr>
      </w:pPr>
    </w:p>
    <w:p w14:paraId="0FB81A6E"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14:paraId="24DA9D18" w14:textId="77777777"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14:paraId="71C95EDC" w14:textId="77777777" w:rsidR="000C11B0" w:rsidRPr="001F5B36" w:rsidRDefault="000C11B0" w:rsidP="000C11B0">
      <w:pPr>
        <w:pStyle w:val="a7"/>
        <w:spacing w:after="0"/>
        <w:jc w:val="both"/>
        <w:rPr>
          <w:rFonts w:ascii="Times New Roman" w:eastAsia="Times New Roman" w:hAnsi="Times New Roman"/>
          <w:sz w:val="24"/>
          <w:szCs w:val="24"/>
          <w:lang w:val="en-US"/>
        </w:rPr>
      </w:pPr>
    </w:p>
    <w:p w14:paraId="55490027"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14:paraId="6C97B71A" w14:textId="77777777"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14:paraId="13583F9B" w14:textId="77777777" w:rsidR="000C11B0" w:rsidRPr="001F5B36" w:rsidRDefault="000C11B0" w:rsidP="000C11B0">
      <w:pPr>
        <w:pStyle w:val="a7"/>
        <w:spacing w:after="0"/>
        <w:rPr>
          <w:rFonts w:ascii="Times New Roman" w:hAnsi="Times New Roman"/>
          <w:sz w:val="24"/>
          <w:szCs w:val="24"/>
          <w:lang w:val="kk-KZ"/>
        </w:rPr>
      </w:pPr>
    </w:p>
    <w:p w14:paraId="3B8CEB29" w14:textId="77777777"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14:anchorId="15978556" wp14:editId="70E301F1">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14:paraId="2826532C" w14:textId="77777777" w:rsidR="000C11B0" w:rsidRPr="001F5B36" w:rsidRDefault="000C11B0" w:rsidP="000C11B0">
      <w:pPr>
        <w:pStyle w:val="a7"/>
        <w:spacing w:after="0"/>
        <w:rPr>
          <w:rFonts w:ascii="Times New Roman" w:hAnsi="Times New Roman"/>
          <w:sz w:val="24"/>
          <w:szCs w:val="24"/>
          <w:lang w:val="kk-KZ"/>
        </w:rPr>
      </w:pPr>
    </w:p>
    <w:p w14:paraId="61517934" w14:textId="77777777" w:rsidR="000C11B0" w:rsidRPr="001F5B36" w:rsidRDefault="000C11B0" w:rsidP="000C11B0">
      <w:pPr>
        <w:pStyle w:val="a7"/>
        <w:spacing w:after="0"/>
        <w:rPr>
          <w:rFonts w:ascii="Times New Roman" w:hAnsi="Times New Roman"/>
          <w:sz w:val="24"/>
          <w:szCs w:val="24"/>
          <w:lang w:val="kk-KZ"/>
        </w:rPr>
      </w:pPr>
    </w:p>
    <w:p w14:paraId="0DA39EE7" w14:textId="77777777" w:rsidR="000C11B0" w:rsidRPr="001F5B36" w:rsidRDefault="000C11B0" w:rsidP="000C11B0">
      <w:pPr>
        <w:pStyle w:val="a7"/>
        <w:spacing w:after="0"/>
        <w:rPr>
          <w:rFonts w:ascii="Times New Roman" w:hAnsi="Times New Roman"/>
          <w:sz w:val="24"/>
          <w:szCs w:val="24"/>
          <w:lang w:val="kk-KZ"/>
        </w:rPr>
      </w:pPr>
    </w:p>
    <w:p w14:paraId="5913C3AE" w14:textId="77777777" w:rsidR="000C11B0" w:rsidRPr="001F5B36" w:rsidRDefault="000C11B0" w:rsidP="000C11B0">
      <w:pPr>
        <w:pStyle w:val="a7"/>
        <w:spacing w:after="0"/>
        <w:rPr>
          <w:rFonts w:ascii="Times New Roman" w:hAnsi="Times New Roman"/>
          <w:sz w:val="24"/>
          <w:szCs w:val="24"/>
          <w:lang w:val="kk-KZ"/>
        </w:rPr>
      </w:pPr>
    </w:p>
    <w:p w14:paraId="6646DA27" w14:textId="77777777" w:rsidR="000C11B0" w:rsidRPr="001F5B36" w:rsidRDefault="000C11B0" w:rsidP="000C11B0">
      <w:pPr>
        <w:pStyle w:val="a7"/>
        <w:spacing w:after="0"/>
        <w:rPr>
          <w:rFonts w:ascii="Times New Roman" w:hAnsi="Times New Roman"/>
          <w:sz w:val="24"/>
          <w:szCs w:val="24"/>
          <w:lang w:val="kk-KZ"/>
        </w:rPr>
      </w:pPr>
    </w:p>
    <w:p w14:paraId="472BF23E"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14:paraId="7BF919D3" w14:textId="77777777"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14:paraId="1E60A3AC" w14:textId="77777777"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14:paraId="7C73C63D" w14:textId="77777777"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14:paraId="0088FA51" w14:textId="77777777"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14:paraId="21F7951F" w14:textId="77777777" w:rsidR="000C11B0" w:rsidRDefault="000C11B0" w:rsidP="000C11B0">
      <w:pPr>
        <w:pStyle w:val="a9"/>
        <w:spacing w:after="0"/>
        <w:ind w:firstLine="567"/>
        <w:jc w:val="both"/>
        <w:rPr>
          <w:lang w:val="kk-KZ"/>
        </w:rPr>
      </w:pPr>
    </w:p>
    <w:p w14:paraId="322099BC" w14:textId="77777777" w:rsidR="000C11B0" w:rsidRPr="001F5B36" w:rsidRDefault="000C11B0" w:rsidP="000C11B0">
      <w:pPr>
        <w:pStyle w:val="a9"/>
        <w:spacing w:after="0"/>
        <w:ind w:firstLine="567"/>
        <w:jc w:val="both"/>
      </w:pPr>
      <w:proofErr w:type="spellStart"/>
      <w:r w:rsidRPr="001F5B36">
        <w:t>Мына</w:t>
      </w:r>
      <w:proofErr w:type="spellEnd"/>
      <w:r w:rsidRPr="001F5B36">
        <w:t xml:space="preserve"> </w:t>
      </w:r>
      <w:proofErr w:type="spellStart"/>
      <w:r w:rsidRPr="001F5B36">
        <w:t>түрде</w:t>
      </w:r>
      <w:proofErr w:type="spellEnd"/>
      <w:r w:rsidRPr="001F5B36">
        <w:t xml:space="preserve"> </w:t>
      </w:r>
      <w:proofErr w:type="spellStart"/>
      <w:r w:rsidRPr="001F5B36">
        <w:t>берілген</w:t>
      </w:r>
      <w:proofErr w:type="spellEnd"/>
      <w:r w:rsidRPr="001F5B36">
        <w:t xml:space="preserve"> </w:t>
      </w:r>
      <w:proofErr w:type="spellStart"/>
      <w:r w:rsidRPr="001F5B36">
        <w:t>функцияны</w:t>
      </w:r>
      <w:proofErr w:type="spellEnd"/>
    </w:p>
    <w:p w14:paraId="27B68D9D" w14:textId="77777777" w:rsidR="000C11B0" w:rsidRPr="001F5B36" w:rsidRDefault="000C11B0" w:rsidP="000C11B0">
      <w:pPr>
        <w:pStyle w:val="a9"/>
        <w:spacing w:after="0"/>
        <w:ind w:firstLine="567"/>
        <w:jc w:val="both"/>
      </w:pPr>
    </w:p>
    <w:p w14:paraId="216386BB" w14:textId="77777777" w:rsidR="000C11B0" w:rsidRPr="001F5B36" w:rsidRDefault="000C11B0" w:rsidP="000C11B0">
      <w:pPr>
        <w:pStyle w:val="a9"/>
        <w:spacing w:after="0"/>
        <w:ind w:firstLine="567"/>
      </w:pPr>
      <w:r>
        <w:rPr>
          <w:noProof/>
          <w:position w:val="-12"/>
        </w:rPr>
        <w:drawing>
          <wp:inline distT="0" distB="0" distL="0" distR="0" wp14:anchorId="4FCE6240" wp14:editId="3B9C1A13">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14:paraId="02348918" w14:textId="77777777" w:rsidR="000C11B0" w:rsidRPr="001F5B36" w:rsidRDefault="000C11B0" w:rsidP="000C11B0">
      <w:pPr>
        <w:pStyle w:val="a9"/>
        <w:spacing w:after="0"/>
        <w:ind w:firstLine="567"/>
        <w:jc w:val="both"/>
      </w:pPr>
      <w:proofErr w:type="spellStart"/>
      <w:r w:rsidRPr="001F5B36">
        <w:rPr>
          <w:i/>
        </w:rPr>
        <w:t>логарифмдік</w:t>
      </w:r>
      <w:proofErr w:type="spellEnd"/>
      <w:r w:rsidRPr="001F5B36">
        <w:rPr>
          <w:i/>
        </w:rPr>
        <w:t xml:space="preserve"> функция</w:t>
      </w:r>
      <w:r w:rsidRPr="001F5B36">
        <w:t xml:space="preserve"> </w:t>
      </w:r>
      <w:proofErr w:type="spellStart"/>
      <w:r w:rsidRPr="001F5B36">
        <w:t>деп</w:t>
      </w:r>
      <w:proofErr w:type="spellEnd"/>
      <w:r w:rsidRPr="001F5B36">
        <w:t xml:space="preserve"> </w:t>
      </w:r>
      <w:proofErr w:type="spellStart"/>
      <w:r w:rsidRPr="001F5B36">
        <w:t>атайды</w:t>
      </w:r>
      <w:proofErr w:type="spellEnd"/>
      <w:r w:rsidRPr="001F5B36">
        <w:t xml:space="preserve">.  </w:t>
      </w:r>
    </w:p>
    <w:p w14:paraId="347C0EAF" w14:textId="77777777"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14:paraId="164C312C" w14:textId="77777777"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14:anchorId="6EA12929" wp14:editId="37B4F711">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14:anchorId="347713AE" wp14:editId="573ABF25">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14:anchorId="03C3CC7B" wp14:editId="09883C97">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14:paraId="040732CD" w14:textId="77777777"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14:anchorId="4A891F48" wp14:editId="0981F05D">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14:paraId="23349B15" w14:textId="77777777"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14:anchorId="58EEE624" wp14:editId="5FFFE26C">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14:anchorId="769E1FEC" wp14:editId="2B3BA702">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14:anchorId="2A82BE63" wp14:editId="74CE9A74">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14:paraId="342E4417" w14:textId="77777777"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14:anchorId="350840B6" wp14:editId="18A7679A">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14:anchorId="693E3E7B" wp14:editId="13EFF616">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14:paraId="6DF7052D" w14:textId="77777777"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14:anchorId="77C07810" wp14:editId="2DCB085B">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14:anchorId="610C5F5A" wp14:editId="32B2E6CC">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14:anchorId="144CF78E" wp14:editId="67C1B516">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14:anchorId="0D4CF72B" wp14:editId="5CB2EEDB">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14:anchorId="57823747" wp14:editId="398F71F7">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14:paraId="388E773D" w14:textId="77777777" w:rsidR="000C11B0" w:rsidRPr="001F5B36" w:rsidRDefault="000C11B0" w:rsidP="000C11B0">
      <w:pPr>
        <w:ind w:firstLine="567"/>
        <w:jc w:val="both"/>
        <w:rPr>
          <w:lang w:eastAsia="ko-KR"/>
        </w:rPr>
      </w:pPr>
      <w:r w:rsidRPr="001F5B36">
        <w:rPr>
          <w:lang w:eastAsia="ko-KR"/>
        </w:rPr>
        <w:t xml:space="preserve">5. </w:t>
      </w:r>
      <w:proofErr w:type="spellStart"/>
      <w:r w:rsidRPr="001F5B36">
        <w:rPr>
          <w:lang w:eastAsia="ko-KR"/>
        </w:rPr>
        <w:t>Функцияның</w:t>
      </w:r>
      <w:proofErr w:type="spellEnd"/>
      <w:r w:rsidRPr="001F5B36">
        <w:rPr>
          <w:lang w:eastAsia="ko-KR"/>
        </w:rPr>
        <w:t xml:space="preserve"> </w:t>
      </w:r>
      <w:proofErr w:type="spellStart"/>
      <w:r w:rsidRPr="001F5B36">
        <w:rPr>
          <w:lang w:eastAsia="ko-KR"/>
        </w:rPr>
        <w:t>негізі</w:t>
      </w:r>
      <w:proofErr w:type="spellEnd"/>
      <w:r w:rsidRPr="001F5B36">
        <w:rPr>
          <w:lang w:eastAsia="ko-KR"/>
        </w:rPr>
        <w:t xml:space="preserve"> </w:t>
      </w:r>
      <w:r>
        <w:rPr>
          <w:noProof/>
          <w:position w:val="-6"/>
        </w:rPr>
        <w:drawing>
          <wp:inline distT="0" distB="0" distL="0" distR="0" wp14:anchorId="4F13DC08" wp14:editId="47ED0DCD">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proofErr w:type="spellStart"/>
      <w:r w:rsidRPr="001F5B36">
        <w:rPr>
          <w:lang w:eastAsia="ko-KR"/>
        </w:rPr>
        <w:t>онда</w:t>
      </w:r>
      <w:proofErr w:type="spellEnd"/>
      <w:r w:rsidRPr="001F5B36">
        <w:rPr>
          <w:lang w:eastAsia="ko-KR"/>
        </w:rPr>
        <w:t xml:space="preserve"> </w:t>
      </w:r>
      <w:proofErr w:type="spellStart"/>
      <w:r w:rsidRPr="001F5B36">
        <w:rPr>
          <w:lang w:eastAsia="ko-KR"/>
        </w:rPr>
        <w:t>логарифмдік</w:t>
      </w:r>
      <w:proofErr w:type="spellEnd"/>
      <w:r w:rsidRPr="001F5B36">
        <w:rPr>
          <w:lang w:eastAsia="ko-KR"/>
        </w:rPr>
        <w:t xml:space="preserve"> функция </w:t>
      </w:r>
      <w:proofErr w:type="spellStart"/>
      <w:r w:rsidRPr="001F5B36">
        <w:rPr>
          <w:lang w:eastAsia="ko-KR"/>
        </w:rPr>
        <w:t>монотонды</w:t>
      </w:r>
      <w:proofErr w:type="spellEnd"/>
      <w:r w:rsidRPr="001F5B36">
        <w:rPr>
          <w:lang w:eastAsia="ko-KR"/>
        </w:rPr>
        <w:t xml:space="preserve"> </w:t>
      </w:r>
      <w:proofErr w:type="spellStart"/>
      <w:r w:rsidRPr="001F5B36">
        <w:rPr>
          <w:lang w:eastAsia="ko-KR"/>
        </w:rPr>
        <w:t>кемиді</w:t>
      </w:r>
      <w:proofErr w:type="spellEnd"/>
      <w:r w:rsidRPr="001F5B36">
        <w:rPr>
          <w:lang w:eastAsia="ko-KR"/>
        </w:rPr>
        <w:t xml:space="preserve">: </w:t>
      </w:r>
      <w:r>
        <w:rPr>
          <w:noProof/>
          <w:position w:val="-10"/>
        </w:rPr>
        <w:drawing>
          <wp:inline distT="0" distB="0" distL="0" distR="0" wp14:anchorId="6C3744B7" wp14:editId="1F54191E">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r>
        <w:rPr>
          <w:noProof/>
          <w:position w:val="-10"/>
        </w:rPr>
        <w:drawing>
          <wp:inline distT="0" distB="0" distL="0" distR="0" wp14:anchorId="78545874" wp14:editId="56D2620F">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ады</w:t>
      </w:r>
      <w:proofErr w:type="spellEnd"/>
      <w:r w:rsidRPr="001F5B36">
        <w:rPr>
          <w:lang w:eastAsia="ko-KR"/>
        </w:rPr>
        <w:t xml:space="preserve"> </w:t>
      </w:r>
      <w:r>
        <w:rPr>
          <w:noProof/>
          <w:position w:val="-12"/>
        </w:rPr>
        <w:drawing>
          <wp:inline distT="0" distB="0" distL="0" distR="0" wp14:anchorId="6008C678" wp14:editId="4BB2CE72">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14:paraId="4C811FF9" w14:textId="77777777" w:rsidR="000C11B0" w:rsidRPr="001F5B36" w:rsidRDefault="000C11B0" w:rsidP="000C11B0">
      <w:pPr>
        <w:ind w:firstLine="567"/>
        <w:jc w:val="both"/>
        <w:rPr>
          <w:lang w:eastAsia="ko-KR"/>
        </w:rPr>
      </w:pPr>
      <w:r>
        <w:rPr>
          <w:noProof/>
          <w:position w:val="-10"/>
        </w:rPr>
        <w:drawing>
          <wp:inline distT="0" distB="0" distL="0" distR="0" wp14:anchorId="25A6D7FD" wp14:editId="0CB8BFF5">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және</w:t>
      </w:r>
      <w:proofErr w:type="spellEnd"/>
      <w:r w:rsidRPr="001F5B36">
        <w:rPr>
          <w:lang w:eastAsia="ko-KR"/>
        </w:rPr>
        <w:t xml:space="preserve"> </w:t>
      </w:r>
      <w:r>
        <w:rPr>
          <w:noProof/>
          <w:position w:val="-30"/>
        </w:rPr>
        <w:drawing>
          <wp:inline distT="0" distB="0" distL="0" distR="0" wp14:anchorId="26A8D294" wp14:editId="35A3309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w:t>
      </w:r>
      <w:proofErr w:type="spellStart"/>
      <w:r w:rsidRPr="001F5B36">
        <w:rPr>
          <w:lang w:eastAsia="ko-KR"/>
        </w:rPr>
        <w:t>функцияларының</w:t>
      </w:r>
      <w:proofErr w:type="spellEnd"/>
      <w:r w:rsidRPr="001F5B36">
        <w:rPr>
          <w:lang w:eastAsia="ko-KR"/>
        </w:rPr>
        <w:t xml:space="preserve"> эскиз-</w:t>
      </w:r>
      <w:proofErr w:type="spellStart"/>
      <w:r w:rsidRPr="001F5B36">
        <w:rPr>
          <w:lang w:eastAsia="ko-KR"/>
        </w:rPr>
        <w:t>графигін</w:t>
      </w:r>
      <w:proofErr w:type="spellEnd"/>
      <w:r w:rsidRPr="001F5B36">
        <w:rPr>
          <w:lang w:eastAsia="ko-KR"/>
        </w:rPr>
        <w:t xml:space="preserve"> </w:t>
      </w:r>
      <w:proofErr w:type="spellStart"/>
      <w:r w:rsidRPr="001F5B36">
        <w:rPr>
          <w:lang w:eastAsia="ko-KR"/>
        </w:rPr>
        <w:t>төмендегі</w:t>
      </w:r>
      <w:proofErr w:type="spellEnd"/>
      <w:r w:rsidRPr="001F5B36">
        <w:rPr>
          <w:lang w:eastAsia="ko-KR"/>
        </w:rPr>
        <w:t xml:space="preserve"> </w:t>
      </w:r>
      <w:proofErr w:type="spellStart"/>
      <w:r w:rsidRPr="001F5B36">
        <w:rPr>
          <w:lang w:eastAsia="ko-KR"/>
        </w:rPr>
        <w:t>таблицаларды</w:t>
      </w:r>
      <w:proofErr w:type="spellEnd"/>
      <w:r w:rsidRPr="001F5B36">
        <w:rPr>
          <w:lang w:eastAsia="ko-KR"/>
        </w:rPr>
        <w:t xml:space="preserve"> </w:t>
      </w:r>
      <w:proofErr w:type="spellStart"/>
      <w:r w:rsidRPr="001F5B36">
        <w:rPr>
          <w:lang w:eastAsia="ko-KR"/>
        </w:rPr>
        <w:t>пайдаланып</w:t>
      </w:r>
      <w:proofErr w:type="spellEnd"/>
      <w:r w:rsidRPr="001F5B36">
        <w:rPr>
          <w:lang w:eastAsia="ko-KR"/>
        </w:rPr>
        <w:t xml:space="preserve"> </w:t>
      </w:r>
      <w:proofErr w:type="spellStart"/>
      <w:r w:rsidRPr="001F5B36">
        <w:rPr>
          <w:lang w:eastAsia="ko-KR"/>
        </w:rPr>
        <w:t>саламыз</w:t>
      </w:r>
      <w:proofErr w:type="spellEnd"/>
      <w:r w:rsidRPr="001F5B36">
        <w:rPr>
          <w:lang w:eastAsia="ko-KR"/>
        </w:rPr>
        <w:t xml:space="preserve"> </w:t>
      </w:r>
    </w:p>
    <w:p w14:paraId="10B471DF" w14:textId="77777777" w:rsidR="000C11B0" w:rsidRPr="001F5B36" w:rsidRDefault="000C11B0" w:rsidP="000C11B0">
      <w:pPr>
        <w:ind w:firstLine="567"/>
        <w:jc w:val="both"/>
        <w:rPr>
          <w:lang w:eastAsia="ko-KR"/>
        </w:rPr>
      </w:pPr>
    </w:p>
    <w:p w14:paraId="75812664" w14:textId="77777777"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14:paraId="76AAB4E0"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w14:anchorId="508AD203">
          <v:shape id="_x0000_i1027" type="#_x0000_t75" style="width:6pt;height:17.4pt" o:ole="">
            <v:imagedata r:id="rId31" o:title=""/>
          </v:shape>
          <o:OLEObject Type="Embed" ProgID="Equation.3" ShapeID="_x0000_i1027" DrawAspect="Content" ObjectID="_1791209569"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w14:anchorId="78A7A4CA">
          <v:shape id="_x0000_i1028" type="#_x0000_t75" style="width:6pt;height:17.4pt" o:ole="">
            <v:imagedata r:id="rId33" o:title=""/>
          </v:shape>
          <o:OLEObject Type="Embed" ProgID="Equation.3" ShapeID="_x0000_i1028" DrawAspect="Content" ObjectID="_1791209570"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w14:anchorId="5269C235">
          <v:shape id="_x0000_i1029" type="#_x0000_t75" style="width:6pt;height:17.4pt" o:ole="">
            <v:imagedata r:id="rId33" o:title=""/>
          </v:shape>
          <o:OLEObject Type="Embed" ProgID="Equation.3" ShapeID="_x0000_i1029" DrawAspect="Content" ObjectID="_1791209571"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w14:anchorId="3E4C4997">
          <v:shape id="_x0000_i1030" type="#_x0000_t75" style="width:13.2pt;height:12.6pt" o:ole="">
            <v:imagedata r:id="rId36" o:title=""/>
          </v:shape>
          <o:OLEObject Type="Embed" ProgID="Equation.3" ShapeID="_x0000_i1030" DrawAspect="Content" ObjectID="_1791209572"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w14:anchorId="0FAFF3A2">
          <v:shape id="_x0000_i1031" type="#_x0000_t75" style="width:13.2pt;height:12.6pt" o:ole="">
            <v:imagedata r:id="rId36" o:title=""/>
          </v:shape>
          <o:OLEObject Type="Embed" ProgID="Equation.3" ShapeID="_x0000_i1031" DrawAspect="Content" ObjectID="_1791209573"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w14:anchorId="6C225628">
          <v:shape id="_x0000_i1032" type="#_x0000_t75" style="width:6pt;height:17.4pt" o:ole="">
            <v:imagedata r:id="rId33" o:title=""/>
          </v:shape>
          <o:OLEObject Type="Embed" ProgID="Equation.3" ShapeID="_x0000_i1032" DrawAspect="Content" ObjectID="_1791209574"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w14:anchorId="7C50213B">
          <v:shape id="_x0000_i1033" type="#_x0000_t75" style="width:13.2pt;height:12.6pt" o:ole="">
            <v:imagedata r:id="rId36" o:title=""/>
          </v:shape>
          <o:OLEObject Type="Embed" ProgID="Equation.3" ShapeID="_x0000_i1033" DrawAspect="Content" ObjectID="_1791209575"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w14:anchorId="2917D96F">
          <v:shape id="_x0000_i1034" type="#_x0000_t75" style="width:13.2pt;height:12.6pt" o:ole="">
            <v:imagedata r:id="rId36" o:title=""/>
          </v:shape>
          <o:OLEObject Type="Embed" ProgID="Equation.3" ShapeID="_x0000_i1034" DrawAspect="Content" ObjectID="_1791209576"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w14:anchorId="12FD3AB0">
          <v:shape id="_x0000_i1035" type="#_x0000_t75" style="width:6pt;height:17.4pt" o:ole="">
            <v:imagedata r:id="rId33" o:title=""/>
          </v:shape>
          <o:OLEObject Type="Embed" ProgID="Equation.3" ShapeID="_x0000_i1035" DrawAspect="Content" ObjectID="_1791209577"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w14:anchorId="17C130BB">
          <v:shape id="_x0000_i1036" type="#_x0000_t75" style="width:13.2pt;height:12.6pt" o:ole="">
            <v:imagedata r:id="rId36" o:title=""/>
          </v:shape>
          <o:OLEObject Type="Embed" ProgID="Equation.3" ShapeID="_x0000_i1036" DrawAspect="Content" ObjectID="_1791209578"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w14:anchorId="697731A6">
          <v:shape id="_x0000_i1037" type="#_x0000_t75" style="width:13.2pt;height:12.6pt" o:ole="">
            <v:imagedata r:id="rId36" o:title=""/>
          </v:shape>
          <o:OLEObject Type="Embed" ProgID="Equation.3" ShapeID="_x0000_i1037" DrawAspect="Content" ObjectID="_1791209579"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1CB8A498">
          <v:shape id="_x0000_i1038" type="#_x0000_t75" style="width:6pt;height:17.4pt" o:ole="">
            <v:imagedata r:id="rId33" o:title=""/>
          </v:shape>
          <o:OLEObject Type="Embed" ProgID="Equation.3" ShapeID="_x0000_i1038" DrawAspect="Content" ObjectID="_1791209580"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w14:anchorId="728F1549">
          <v:shape id="_x0000_i1039" type="#_x0000_t75" style="width:6pt;height:17.4pt" o:ole="">
            <v:imagedata r:id="rId33" o:title=""/>
          </v:shape>
          <o:OLEObject Type="Embed" ProgID="Equation.3" ShapeID="_x0000_i1039" DrawAspect="Content" ObjectID="_1791209581"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w14:anchorId="763088F4">
          <v:shape id="_x0000_i1040" type="#_x0000_t75" style="width:6pt;height:17.4pt" o:ole="">
            <v:imagedata r:id="rId33" o:title=""/>
          </v:shape>
          <o:OLEObject Type="Embed" ProgID="Equation.3" ShapeID="_x0000_i1040" DrawAspect="Content" ObjectID="_1791209582"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w14:anchorId="3F02E729">
          <v:shape id="_x0000_i1041" type="#_x0000_t75" style="width:6pt;height:17.4pt" o:ole="">
            <v:imagedata r:id="rId33" o:title=""/>
          </v:shape>
          <o:OLEObject Type="Embed" ProgID="Equation.3" ShapeID="_x0000_i1041" DrawAspect="Content" ObjectID="_1791209583"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6D6AE6BC">
          <v:shape id="_x0000_i1042" type="#_x0000_t75" style="width:6pt;height:17.4pt" o:ole="">
            <v:imagedata r:id="rId33" o:title=""/>
          </v:shape>
          <o:OLEObject Type="Embed" ProgID="Equation.3" ShapeID="_x0000_i1042" DrawAspect="Content" ObjectID="_1791209584"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w14:anchorId="3922A824">
          <v:shape id="_x0000_i1043" type="#_x0000_t75" style="width:6pt;height:17.4pt" o:ole="">
            <v:imagedata r:id="rId33" o:title=""/>
          </v:shape>
          <o:OLEObject Type="Embed" ProgID="Equation.3" ShapeID="_x0000_i1043" DrawAspect="Content" ObjectID="_1791209585"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01995203">
          <v:shape id="_x0000_i1044" type="#_x0000_t75" style="width:6pt;height:17.4pt" o:ole="">
            <v:imagedata r:id="rId33" o:title=""/>
          </v:shape>
          <o:OLEObject Type="Embed" ProgID="Equation.3" ShapeID="_x0000_i1044" DrawAspect="Content" ObjectID="_1791209586"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14:paraId="0DE9DA9B"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14:paraId="5F742F11"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14:paraId="073E9950"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14:paraId="078C4864"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14:paraId="2BC1CBE4" w14:textId="77777777" w:rsidR="000C11B0" w:rsidRPr="001F5B36" w:rsidRDefault="000C11B0" w:rsidP="000C11B0">
      <w:pPr>
        <w:pStyle w:val="a7"/>
        <w:spacing w:after="0"/>
        <w:ind w:left="0"/>
        <w:jc w:val="both"/>
        <w:rPr>
          <w:rFonts w:ascii="Times New Roman" w:hAnsi="Times New Roman"/>
          <w:sz w:val="24"/>
          <w:szCs w:val="24"/>
          <w:lang w:val="kk-KZ"/>
        </w:rPr>
      </w:pPr>
    </w:p>
    <w:p w14:paraId="44B7C012" w14:textId="77777777" w:rsidR="000C11B0" w:rsidRPr="001F5B36" w:rsidRDefault="000C11B0" w:rsidP="000C11B0">
      <w:pPr>
        <w:pStyle w:val="a7"/>
        <w:spacing w:after="0"/>
        <w:ind w:left="0"/>
        <w:jc w:val="both"/>
        <w:rPr>
          <w:rFonts w:ascii="Times New Roman" w:hAnsi="Times New Roman"/>
          <w:b/>
          <w:sz w:val="24"/>
          <w:szCs w:val="24"/>
          <w:lang w:val="kk-KZ"/>
        </w:rPr>
      </w:pPr>
    </w:p>
    <w:p w14:paraId="58504F00"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14:paraId="1BF39263" w14:textId="77777777" w:rsidR="000C11B0" w:rsidRPr="001F5B36" w:rsidRDefault="000C11B0" w:rsidP="000C11B0">
      <w:pPr>
        <w:pStyle w:val="a7"/>
        <w:spacing w:after="0"/>
        <w:rPr>
          <w:rFonts w:ascii="Times New Roman" w:hAnsi="Times New Roman"/>
          <w:sz w:val="24"/>
          <w:szCs w:val="24"/>
          <w:lang w:val="kk-KZ"/>
        </w:rPr>
      </w:pPr>
    </w:p>
    <w:p w14:paraId="6A439C34" w14:textId="77777777"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14:paraId="3ECC7898" w14:textId="77777777"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w14:anchorId="71EBE3E6">
          <v:shape id="_x0000_i1045" type="#_x0000_t75" style="width:13.2pt;height:12.6pt" o:ole="">
            <v:imagedata r:id="rId36" o:title=""/>
          </v:shape>
          <o:OLEObject Type="Embed" ProgID="Equation.3" ShapeID="_x0000_i1045" DrawAspect="Content" ObjectID="_1791209587" r:id="rId52"/>
        </w:object>
      </w:r>
      <w:r w:rsidRPr="001F5B36">
        <w:rPr>
          <w:i/>
          <w:lang w:val="kk-KZ"/>
        </w:rPr>
        <w:t>A =</w:t>
      </w:r>
      <w:r w:rsidRPr="001F5B36">
        <w:rPr>
          <w:i/>
          <w:position w:val="-4"/>
          <w:lang w:val="kk-KZ"/>
        </w:rPr>
        <w:object w:dxaOrig="260" w:dyaOrig="240" w14:anchorId="0192F236">
          <v:shape id="_x0000_i1046" type="#_x0000_t75" style="width:13.2pt;height:12.6pt" o:ole="">
            <v:imagedata r:id="rId36" o:title=""/>
          </v:shape>
          <o:OLEObject Type="Embed" ProgID="Equation.3" ShapeID="_x0000_i1046" DrawAspect="Content" ObjectID="_1791209588" r:id="rId53"/>
        </w:object>
      </w:r>
      <w:r w:rsidRPr="001F5B36">
        <w:rPr>
          <w:i/>
          <w:lang w:val="kk-KZ"/>
        </w:rPr>
        <w:t>A</w:t>
      </w:r>
      <w:r w:rsidRPr="001F5B36">
        <w:rPr>
          <w:i/>
          <w:position w:val="-10"/>
          <w:lang w:val="kk-KZ"/>
        </w:rPr>
        <w:object w:dxaOrig="120" w:dyaOrig="340" w14:anchorId="7D629FCF">
          <v:shape id="_x0000_i1047" type="#_x0000_t75" style="width:6pt;height:17.4pt" o:ole="">
            <v:imagedata r:id="rId54" o:title=""/>
          </v:shape>
          <o:OLEObject Type="Embed" ProgID="Equation.3" ShapeID="_x0000_i1047" DrawAspect="Content" ObjectID="_1791209589" r:id="rId55"/>
        </w:object>
      </w:r>
      <w:r w:rsidRPr="001F5B36">
        <w:rPr>
          <w:lang w:val="kk-KZ"/>
        </w:rPr>
        <w:t>,</w:t>
      </w:r>
      <w:r w:rsidRPr="001F5B36">
        <w:rPr>
          <w:i/>
          <w:lang w:val="kk-KZ"/>
        </w:rPr>
        <w:t xml:space="preserve"> </w:t>
      </w:r>
      <w:r w:rsidRPr="001F5B36">
        <w:rPr>
          <w:i/>
          <w:position w:val="-4"/>
          <w:lang w:val="kk-KZ"/>
        </w:rPr>
        <w:object w:dxaOrig="260" w:dyaOrig="240" w14:anchorId="4B99D01F">
          <v:shape id="_x0000_i1048" type="#_x0000_t75" style="width:13.2pt;height:12.6pt" o:ole="">
            <v:imagedata r:id="rId36" o:title=""/>
          </v:shape>
          <o:OLEObject Type="Embed" ProgID="Equation.3" ShapeID="_x0000_i1048" DrawAspect="Content" ObjectID="_1791209590" r:id="rId56"/>
        </w:object>
      </w:r>
      <w:r w:rsidRPr="001F5B36">
        <w:rPr>
          <w:i/>
          <w:lang w:val="kk-KZ"/>
        </w:rPr>
        <w:t>B =</w:t>
      </w:r>
      <w:r w:rsidRPr="001F5B36">
        <w:rPr>
          <w:i/>
          <w:position w:val="-4"/>
          <w:lang w:val="kk-KZ"/>
        </w:rPr>
        <w:object w:dxaOrig="260" w:dyaOrig="240" w14:anchorId="66D2074E">
          <v:shape id="_x0000_i1049" type="#_x0000_t75" style="width:13.2pt;height:12.6pt" o:ole="">
            <v:imagedata r:id="rId36" o:title=""/>
          </v:shape>
          <o:OLEObject Type="Embed" ProgID="Equation.3" ShapeID="_x0000_i1049" DrawAspect="Content" ObjectID="_1791209591" r:id="rId57"/>
        </w:object>
      </w:r>
      <w:r w:rsidRPr="001F5B36">
        <w:rPr>
          <w:i/>
          <w:lang w:val="kk-KZ"/>
        </w:rPr>
        <w:t>B</w:t>
      </w:r>
      <w:r w:rsidRPr="001F5B36">
        <w:rPr>
          <w:i/>
          <w:position w:val="-10"/>
          <w:lang w:val="kk-KZ"/>
        </w:rPr>
        <w:object w:dxaOrig="120" w:dyaOrig="340" w14:anchorId="226F3792">
          <v:shape id="_x0000_i1050" type="#_x0000_t75" style="width:6pt;height:17.4pt" o:ole="">
            <v:imagedata r:id="rId58" o:title=""/>
          </v:shape>
          <o:OLEObject Type="Embed" ProgID="Equation.3" ShapeID="_x0000_i1050" DrawAspect="Content" ObjectID="_1791209592" r:id="rId59"/>
        </w:object>
      </w:r>
      <w:r w:rsidRPr="001F5B36">
        <w:rPr>
          <w:lang w:val="kk-KZ"/>
        </w:rPr>
        <w:t xml:space="preserve">, </w:t>
      </w:r>
      <w:r w:rsidRPr="001F5B36">
        <w:rPr>
          <w:i/>
          <w:position w:val="-4"/>
          <w:lang w:val="kk-KZ"/>
        </w:rPr>
        <w:object w:dxaOrig="260" w:dyaOrig="240" w14:anchorId="1FB395A9">
          <v:shape id="_x0000_i1051" type="#_x0000_t75" style="width:13.2pt;height:12.6pt" o:ole="">
            <v:imagedata r:id="rId36" o:title=""/>
          </v:shape>
          <o:OLEObject Type="Embed" ProgID="Equation.3" ShapeID="_x0000_i1051" DrawAspect="Content" ObjectID="_1791209593" r:id="rId60"/>
        </w:object>
      </w:r>
      <w:r w:rsidRPr="001F5B36">
        <w:rPr>
          <w:i/>
          <w:lang w:val="kk-KZ"/>
        </w:rPr>
        <w:t>C =</w:t>
      </w:r>
      <w:r w:rsidRPr="001F5B36">
        <w:rPr>
          <w:i/>
          <w:position w:val="-4"/>
          <w:lang w:val="kk-KZ"/>
        </w:rPr>
        <w:object w:dxaOrig="260" w:dyaOrig="240" w14:anchorId="47814205">
          <v:shape id="_x0000_i1052" type="#_x0000_t75" style="width:13.2pt;height:12.6pt" o:ole="">
            <v:imagedata r:id="rId36" o:title=""/>
          </v:shape>
          <o:OLEObject Type="Embed" ProgID="Equation.3" ShapeID="_x0000_i1052" DrawAspect="Content" ObjectID="_1791209594" r:id="rId61"/>
        </w:object>
      </w:r>
      <w:r w:rsidRPr="001F5B36">
        <w:rPr>
          <w:i/>
          <w:lang w:val="kk-KZ"/>
        </w:rPr>
        <w:t>C</w:t>
      </w:r>
      <w:r w:rsidRPr="001F5B36">
        <w:rPr>
          <w:i/>
          <w:position w:val="-10"/>
          <w:lang w:val="kk-KZ"/>
        </w:rPr>
        <w:object w:dxaOrig="120" w:dyaOrig="340" w14:anchorId="44CE9A8D">
          <v:shape id="_x0000_i1053" type="#_x0000_t75" style="width:6pt;height:17.4pt" o:ole="">
            <v:imagedata r:id="rId58" o:title=""/>
          </v:shape>
          <o:OLEObject Type="Embed" ProgID="Equation.3" ShapeID="_x0000_i1053" DrawAspect="Content" ObjectID="_1791209595"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w14:anchorId="450BD9CE">
          <v:shape id="_x0000_i1054" type="#_x0000_t75" style="width:6pt;height:17.4pt" o:ole="">
            <v:imagedata r:id="rId58" o:title=""/>
          </v:shape>
          <o:OLEObject Type="Embed" ProgID="Equation.3" ShapeID="_x0000_i1054" DrawAspect="Content" ObjectID="_1791209596" r:id="rId63"/>
        </w:object>
      </w:r>
      <w:r w:rsidRPr="001F5B36">
        <w:rPr>
          <w:i/>
          <w:lang w:val="kk-KZ"/>
        </w:rPr>
        <w:t>В</w:t>
      </w:r>
      <w:r w:rsidRPr="001F5B36">
        <w:rPr>
          <w:i/>
          <w:position w:val="-10"/>
          <w:lang w:val="kk-KZ"/>
        </w:rPr>
        <w:object w:dxaOrig="120" w:dyaOrig="340" w14:anchorId="72AF91B8">
          <v:shape id="_x0000_i1055" type="#_x0000_t75" style="width:6pt;height:17.4pt" o:ole="">
            <v:imagedata r:id="rId58" o:title=""/>
          </v:shape>
          <o:OLEObject Type="Embed" ProgID="Equation.3" ShapeID="_x0000_i1055" DrawAspect="Content" ObjectID="_1791209597"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w14:anchorId="54763089">
          <v:shape id="_x0000_i1056" type="#_x0000_t75" style="width:6pt;height:17.4pt" o:ole="">
            <v:imagedata r:id="rId58" o:title=""/>
          </v:shape>
          <o:OLEObject Type="Embed" ProgID="Equation.3" ShapeID="_x0000_i1056" DrawAspect="Content" ObjectID="_1791209598" r:id="rId65"/>
        </w:object>
      </w:r>
      <w:r w:rsidRPr="001F5B36">
        <w:rPr>
          <w:i/>
          <w:lang w:val="kk-KZ"/>
        </w:rPr>
        <w:t>C</w:t>
      </w:r>
      <w:r w:rsidRPr="001F5B36">
        <w:rPr>
          <w:i/>
          <w:position w:val="-10"/>
          <w:lang w:val="kk-KZ"/>
        </w:rPr>
        <w:object w:dxaOrig="120" w:dyaOrig="340" w14:anchorId="5530D8CD">
          <v:shape id="_x0000_i1057" type="#_x0000_t75" style="width:6pt;height:17.4pt" o:ole="">
            <v:imagedata r:id="rId58" o:title=""/>
          </v:shape>
          <o:OLEObject Type="Embed" ProgID="Equation.3" ShapeID="_x0000_i1057" DrawAspect="Content" ObjectID="_1791209599"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w14:anchorId="4DFA12EE">
          <v:shape id="_x0000_i1058" type="#_x0000_t75" style="width:6pt;height:17.4pt" o:ole="">
            <v:imagedata r:id="rId58" o:title=""/>
          </v:shape>
          <o:OLEObject Type="Embed" ProgID="Equation.3" ShapeID="_x0000_i1058" DrawAspect="Content" ObjectID="_1791209600" r:id="rId67"/>
        </w:object>
      </w:r>
      <w:r w:rsidRPr="001F5B36">
        <w:rPr>
          <w:i/>
          <w:lang w:val="kk-KZ"/>
        </w:rPr>
        <w:t>A</w:t>
      </w:r>
      <w:r w:rsidRPr="001F5B36">
        <w:rPr>
          <w:i/>
          <w:position w:val="-10"/>
          <w:lang w:val="kk-KZ"/>
        </w:rPr>
        <w:object w:dxaOrig="120" w:dyaOrig="340" w14:anchorId="0DB501DE">
          <v:shape id="_x0000_i1059" type="#_x0000_t75" style="width:6pt;height:17.4pt" o:ole="">
            <v:imagedata r:id="rId58" o:title=""/>
          </v:shape>
          <o:OLEObject Type="Embed" ProgID="Equation.3" ShapeID="_x0000_i1059" DrawAspect="Content" ObjectID="_1791209601"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w14:anchorId="7415471C">
          <v:shape id="_x0000_i1060" type="#_x0000_t75" style="width:6pt;height:17.4pt" o:ole="">
            <v:imagedata r:id="rId58" o:title=""/>
          </v:shape>
          <o:OLEObject Type="Embed" ProgID="Equation.3" ShapeID="_x0000_i1060" DrawAspect="Content" ObjectID="_1791209602" r:id="rId69"/>
        </w:object>
      </w:r>
      <w:r w:rsidRPr="001F5B36">
        <w:rPr>
          <w:i/>
          <w:lang w:val="kk-KZ"/>
        </w:rPr>
        <w:t>В</w:t>
      </w:r>
      <w:r w:rsidRPr="001F5B36">
        <w:rPr>
          <w:i/>
          <w:position w:val="-10"/>
          <w:lang w:val="kk-KZ"/>
        </w:rPr>
        <w:object w:dxaOrig="120" w:dyaOrig="340" w14:anchorId="6F55F67A">
          <v:shape id="_x0000_i1061" type="#_x0000_t75" style="width:6pt;height:17.4pt" o:ole="">
            <v:imagedata r:id="rId58" o:title=""/>
          </v:shape>
          <o:OLEObject Type="Embed" ProgID="Equation.3" ShapeID="_x0000_i1061" DrawAspect="Content" ObjectID="_1791209603" r:id="rId70"/>
        </w:object>
      </w:r>
      <w:r w:rsidRPr="001F5B36">
        <w:rPr>
          <w:i/>
          <w:lang w:val="kk-KZ"/>
        </w:rPr>
        <w:t>С</w:t>
      </w:r>
      <w:r w:rsidRPr="001F5B36">
        <w:rPr>
          <w:i/>
          <w:position w:val="-10"/>
          <w:lang w:val="kk-KZ"/>
        </w:rPr>
        <w:object w:dxaOrig="120" w:dyaOrig="340" w14:anchorId="4FDDA985">
          <v:shape id="_x0000_i1062" type="#_x0000_t75" style="width:6pt;height:17.4pt" o:ole="">
            <v:imagedata r:id="rId58" o:title=""/>
          </v:shape>
          <o:OLEObject Type="Embed" ProgID="Equation.3" ShapeID="_x0000_i1062" DrawAspect="Content" ObjectID="_1791209604"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w14:anchorId="05BD2F42">
          <v:shape id="_x0000_i1063" type="#_x0000_t75" style="width:6pt;height:17.4pt" o:ole="">
            <v:imagedata r:id="rId58" o:title=""/>
          </v:shape>
          <o:OLEObject Type="Embed" ProgID="Equation.3" ShapeID="_x0000_i1063" DrawAspect="Content" ObjectID="_1791209605" r:id="rId72"/>
        </w:object>
      </w:r>
      <w:r w:rsidRPr="001F5B36">
        <w:rPr>
          <w:i/>
          <w:lang w:val="kk-KZ"/>
        </w:rPr>
        <w:t>В</w:t>
      </w:r>
      <w:r w:rsidRPr="001F5B36">
        <w:rPr>
          <w:i/>
          <w:position w:val="-10"/>
          <w:lang w:val="kk-KZ"/>
        </w:rPr>
        <w:object w:dxaOrig="120" w:dyaOrig="340" w14:anchorId="45CAA595">
          <v:shape id="_x0000_i1064" type="#_x0000_t75" style="width:6pt;height:17.4pt" o:ole="">
            <v:imagedata r:id="rId58" o:title=""/>
          </v:shape>
          <o:OLEObject Type="Embed" ProgID="Equation.3" ShapeID="_x0000_i1064" DrawAspect="Content" ObjectID="_1791209606" r:id="rId73"/>
        </w:object>
      </w:r>
      <w:r w:rsidRPr="001F5B36">
        <w:rPr>
          <w:i/>
          <w:lang w:val="kk-KZ"/>
        </w:rPr>
        <w:t>С</w:t>
      </w:r>
      <w:r w:rsidRPr="001F5B36">
        <w:rPr>
          <w:i/>
          <w:position w:val="-10"/>
          <w:lang w:val="kk-KZ"/>
        </w:rPr>
        <w:object w:dxaOrig="120" w:dyaOrig="340" w14:anchorId="0A3F1E39">
          <v:shape id="_x0000_i1065" type="#_x0000_t75" style="width:6pt;height:17.4pt" o:ole="">
            <v:imagedata r:id="rId58" o:title=""/>
          </v:shape>
          <o:OLEObject Type="Embed" ProgID="Equation.3" ShapeID="_x0000_i1065" DrawAspect="Content" ObjectID="_1791209607" r:id="rId74"/>
        </w:object>
      </w:r>
      <w:r w:rsidRPr="001F5B36">
        <w:rPr>
          <w:lang w:val="kk-KZ"/>
        </w:rPr>
        <w:t xml:space="preserve"> үшбұрышына ұқсас.</w:t>
      </w:r>
    </w:p>
    <w:p w14:paraId="453B22CE" w14:textId="77777777"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14:paraId="08B30C89" w14:textId="77777777"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w14:anchorId="3277230F">
          <v:shape id="_x0000_i1066" type="#_x0000_t75" style="width:6pt;height:17.4pt" o:ole="">
            <v:imagedata r:id="rId58" o:title=""/>
          </v:shape>
          <o:OLEObject Type="Embed" ProgID="Equation.3" ShapeID="_x0000_i1066" DrawAspect="Content" ObjectID="_1791209608" r:id="rId75"/>
        </w:object>
      </w:r>
      <w:r w:rsidRPr="001F5B36">
        <w:rPr>
          <w:i/>
          <w:lang w:val="kk-KZ"/>
        </w:rPr>
        <w:t>В</w:t>
      </w:r>
      <w:r w:rsidRPr="001F5B36">
        <w:rPr>
          <w:i/>
          <w:position w:val="-10"/>
          <w:lang w:val="kk-KZ"/>
        </w:rPr>
        <w:object w:dxaOrig="120" w:dyaOrig="340" w14:anchorId="1F88D2B0">
          <v:shape id="_x0000_i1067" type="#_x0000_t75" style="width:6pt;height:17.4pt" o:ole="">
            <v:imagedata r:id="rId58" o:title=""/>
          </v:shape>
          <o:OLEObject Type="Embed" ProgID="Equation.3" ShapeID="_x0000_i1067" DrawAspect="Content" ObjectID="_1791209609" r:id="rId76"/>
        </w:object>
      </w:r>
      <w:r w:rsidRPr="001F5B36">
        <w:rPr>
          <w:i/>
          <w:lang w:val="kk-KZ"/>
        </w:rPr>
        <w:t>С</w:t>
      </w:r>
      <w:r w:rsidRPr="001F5B36">
        <w:rPr>
          <w:i/>
          <w:position w:val="-10"/>
          <w:lang w:val="kk-KZ"/>
        </w:rPr>
        <w:object w:dxaOrig="120" w:dyaOrig="340" w14:anchorId="5F07746A">
          <v:shape id="_x0000_i1068" type="#_x0000_t75" style="width:6pt;height:17.4pt" o:ole="">
            <v:imagedata r:id="rId58" o:title=""/>
          </v:shape>
          <o:OLEObject Type="Embed" ProgID="Equation.3" ShapeID="_x0000_i1068" DrawAspect="Content" ObjectID="_1791209610"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w14:anchorId="3C09F57A">
          <v:shape id="_x0000_i1069" type="#_x0000_t75" style="width:6pt;height:17.4pt" o:ole="">
            <v:imagedata r:id="rId58" o:title=""/>
          </v:shape>
          <o:OLEObject Type="Embed" ProgID="Equation.3" ShapeID="_x0000_i1069" DrawAspect="Content" ObjectID="_1791209611" r:id="rId78"/>
        </w:object>
      </w:r>
      <w:r w:rsidRPr="001F5B36">
        <w:rPr>
          <w:i/>
          <w:lang w:val="kk-KZ"/>
        </w:rPr>
        <w:t>В</w:t>
      </w:r>
      <w:r w:rsidRPr="001F5B36">
        <w:rPr>
          <w:i/>
          <w:position w:val="-10"/>
          <w:lang w:val="kk-KZ"/>
        </w:rPr>
        <w:object w:dxaOrig="120" w:dyaOrig="340" w14:anchorId="651B2388">
          <v:shape id="_x0000_i1070" type="#_x0000_t75" style="width:6pt;height:17.4pt" o:ole="">
            <v:imagedata r:id="rId58" o:title=""/>
          </v:shape>
          <o:OLEObject Type="Embed" ProgID="Equation.3" ShapeID="_x0000_i1070" DrawAspect="Content" ObjectID="_1791209612" r:id="rId79"/>
        </w:object>
      </w:r>
      <w:r w:rsidRPr="001F5B36">
        <w:rPr>
          <w:i/>
          <w:lang w:val="kk-KZ"/>
        </w:rPr>
        <w:t>С</w:t>
      </w:r>
      <w:r w:rsidRPr="001F5B36">
        <w:rPr>
          <w:i/>
          <w:position w:val="-10"/>
          <w:lang w:val="kk-KZ"/>
        </w:rPr>
        <w:object w:dxaOrig="120" w:dyaOrig="340" w14:anchorId="5D2F0CEB">
          <v:shape id="_x0000_i1071" type="#_x0000_t75" style="width:6pt;height:17.4pt" o:ole="">
            <v:imagedata r:id="rId58" o:title=""/>
          </v:shape>
          <o:OLEObject Type="Embed" ProgID="Equation.3" ShapeID="_x0000_i1071" DrawAspect="Content" ObjectID="_1791209613"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w14:anchorId="710F7E84">
          <v:shape id="_x0000_i1072" type="#_x0000_t75" style="width:6pt;height:17.4pt" o:ole="">
            <v:imagedata r:id="rId58" o:title=""/>
          </v:shape>
          <o:OLEObject Type="Embed" ProgID="Equation.3" ShapeID="_x0000_i1072" DrawAspect="Content" ObjectID="_1791209614" r:id="rId81"/>
        </w:object>
      </w:r>
      <w:r w:rsidRPr="001F5B36">
        <w:rPr>
          <w:i/>
          <w:lang w:val="kk-KZ"/>
        </w:rPr>
        <w:t>В</w:t>
      </w:r>
      <w:r w:rsidRPr="001F5B36">
        <w:rPr>
          <w:i/>
          <w:position w:val="-10"/>
          <w:lang w:val="kk-KZ"/>
        </w:rPr>
        <w:object w:dxaOrig="120" w:dyaOrig="340" w14:anchorId="7A758469">
          <v:shape id="_x0000_i1073" type="#_x0000_t75" style="width:6pt;height:17.4pt" o:ole="">
            <v:imagedata r:id="rId58" o:title=""/>
          </v:shape>
          <o:OLEObject Type="Embed" ProgID="Equation.3" ShapeID="_x0000_i1073" DrawAspect="Content" ObjectID="_1791209615" r:id="rId82"/>
        </w:object>
      </w:r>
      <w:r w:rsidRPr="001F5B36">
        <w:rPr>
          <w:i/>
          <w:lang w:val="kk-KZ"/>
        </w:rPr>
        <w:t>С</w:t>
      </w:r>
      <w:r w:rsidRPr="001F5B36">
        <w:rPr>
          <w:i/>
          <w:position w:val="-10"/>
          <w:lang w:val="kk-KZ"/>
        </w:rPr>
        <w:object w:dxaOrig="120" w:dyaOrig="340" w14:anchorId="0965B718">
          <v:shape id="_x0000_i1074" type="#_x0000_t75" style="width:6pt;height:17.4pt" o:ole="">
            <v:imagedata r:id="rId58" o:title=""/>
          </v:shape>
          <o:OLEObject Type="Embed" ProgID="Equation.3" ShapeID="_x0000_i1074" DrawAspect="Content" ObjectID="_1791209616" r:id="rId83"/>
        </w:object>
      </w:r>
      <w:r w:rsidRPr="001F5B36">
        <w:rPr>
          <w:lang w:val="kk-KZ"/>
        </w:rPr>
        <w:t xml:space="preserve">, </w:t>
      </w:r>
    </w:p>
    <w:p w14:paraId="57F49320" w14:textId="77777777"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w14:anchorId="1E2DCC71">
          <v:shape id="_x0000_i1075" type="#_x0000_t75" style="width:6pt;height:17.4pt" o:ole="">
            <v:imagedata r:id="rId58" o:title=""/>
          </v:shape>
          <o:OLEObject Type="Embed" ProgID="Equation.3" ShapeID="_x0000_i1075" DrawAspect="Content" ObjectID="_1791209617" r:id="rId84"/>
        </w:object>
      </w:r>
      <w:r w:rsidRPr="001F5B36">
        <w:rPr>
          <w:i/>
          <w:lang w:val="kk-KZ"/>
        </w:rPr>
        <w:t>В</w:t>
      </w:r>
      <w:r w:rsidRPr="001F5B36">
        <w:rPr>
          <w:i/>
          <w:position w:val="-10"/>
          <w:lang w:val="kk-KZ"/>
        </w:rPr>
        <w:object w:dxaOrig="120" w:dyaOrig="340" w14:anchorId="5E08D1C8">
          <v:shape id="_x0000_i1076" type="#_x0000_t75" style="width:6pt;height:17.4pt" o:ole="">
            <v:imagedata r:id="rId58" o:title=""/>
          </v:shape>
          <o:OLEObject Type="Embed" ProgID="Equation.3" ShapeID="_x0000_i1076" DrawAspect="Content" ObjectID="_1791209618" r:id="rId85"/>
        </w:object>
      </w:r>
      <w:r w:rsidRPr="001F5B36">
        <w:rPr>
          <w:i/>
          <w:lang w:val="kk-KZ"/>
        </w:rPr>
        <w:t>С</w:t>
      </w:r>
      <w:r w:rsidRPr="001F5B36">
        <w:rPr>
          <w:i/>
          <w:position w:val="-10"/>
          <w:lang w:val="kk-KZ"/>
        </w:rPr>
        <w:object w:dxaOrig="120" w:dyaOrig="340" w14:anchorId="1364D17B">
          <v:shape id="_x0000_i1077" type="#_x0000_t75" style="width:6pt;height:17.4pt" o:ole="">
            <v:imagedata r:id="rId58" o:title=""/>
          </v:shape>
          <o:OLEObject Type="Embed" ProgID="Equation.3" ShapeID="_x0000_i1077" DrawAspect="Content" ObjectID="_1791209619" r:id="rId86"/>
        </w:object>
      </w:r>
      <w:r w:rsidRPr="001F5B36">
        <w:rPr>
          <w:i/>
          <w:lang w:val="kk-KZ"/>
        </w:rPr>
        <w:t>~ ∆А</w:t>
      </w:r>
      <w:r w:rsidRPr="001F5B36">
        <w:rPr>
          <w:i/>
          <w:position w:val="-10"/>
          <w:lang w:val="kk-KZ"/>
        </w:rPr>
        <w:object w:dxaOrig="160" w:dyaOrig="340" w14:anchorId="1DC51DC6">
          <v:shape id="_x0000_i1078" type="#_x0000_t75" style="width:8.4pt;height:17.4pt" o:ole="">
            <v:imagedata r:id="rId87" o:title=""/>
          </v:shape>
          <o:OLEObject Type="Embed" ProgID="Equation.3" ShapeID="_x0000_i1078" DrawAspect="Content" ObjectID="_1791209620" r:id="rId88"/>
        </w:object>
      </w:r>
      <w:r w:rsidRPr="001F5B36">
        <w:rPr>
          <w:i/>
          <w:lang w:val="kk-KZ"/>
        </w:rPr>
        <w:t>В</w:t>
      </w:r>
      <w:r w:rsidRPr="001F5B36">
        <w:rPr>
          <w:i/>
          <w:position w:val="-10"/>
          <w:lang w:val="kk-KZ"/>
        </w:rPr>
        <w:object w:dxaOrig="160" w:dyaOrig="340" w14:anchorId="2E13F059">
          <v:shape id="_x0000_i1079" type="#_x0000_t75" style="width:8.4pt;height:17.4pt" o:ole="">
            <v:imagedata r:id="rId87" o:title=""/>
          </v:shape>
          <o:OLEObject Type="Embed" ProgID="Equation.3" ShapeID="_x0000_i1079" DrawAspect="Content" ObjectID="_1791209621" r:id="rId89"/>
        </w:object>
      </w:r>
      <w:r w:rsidRPr="001F5B36">
        <w:rPr>
          <w:i/>
          <w:lang w:val="kk-KZ"/>
        </w:rPr>
        <w:t>С</w:t>
      </w:r>
      <w:r w:rsidRPr="001F5B36">
        <w:rPr>
          <w:i/>
          <w:position w:val="-10"/>
          <w:lang w:val="kk-KZ"/>
        </w:rPr>
        <w:object w:dxaOrig="160" w:dyaOrig="340" w14:anchorId="4DF861BE">
          <v:shape id="_x0000_i1080" type="#_x0000_t75" style="width:8.4pt;height:17.4pt" o:ole="">
            <v:imagedata r:id="rId87" o:title=""/>
          </v:shape>
          <o:OLEObject Type="Embed" ProgID="Equation.3" ShapeID="_x0000_i1080" DrawAspect="Content" ObjectID="_1791209622" r:id="rId90"/>
        </w:object>
      </w:r>
      <w:r w:rsidRPr="001F5B36">
        <w:rPr>
          <w:lang w:val="kk-KZ"/>
        </w:rPr>
        <w:t>онда ∆</w:t>
      </w:r>
      <w:r w:rsidRPr="001F5B36">
        <w:rPr>
          <w:i/>
          <w:lang w:val="kk-KZ"/>
        </w:rPr>
        <w:t>АВС ~ ∆А</w:t>
      </w:r>
      <w:r w:rsidRPr="001F5B36">
        <w:rPr>
          <w:i/>
          <w:position w:val="-10"/>
          <w:lang w:val="kk-KZ"/>
        </w:rPr>
        <w:object w:dxaOrig="160" w:dyaOrig="340" w14:anchorId="4CCAA6F1">
          <v:shape id="_x0000_i1081" type="#_x0000_t75" style="width:8.4pt;height:17.4pt" o:ole="">
            <v:imagedata r:id="rId87" o:title=""/>
          </v:shape>
          <o:OLEObject Type="Embed" ProgID="Equation.3" ShapeID="_x0000_i1081" DrawAspect="Content" ObjectID="_1791209623" r:id="rId91"/>
        </w:object>
      </w:r>
      <w:r w:rsidRPr="001F5B36">
        <w:rPr>
          <w:i/>
          <w:lang w:val="kk-KZ"/>
        </w:rPr>
        <w:t>В</w:t>
      </w:r>
      <w:r w:rsidRPr="001F5B36">
        <w:rPr>
          <w:i/>
          <w:position w:val="-10"/>
          <w:lang w:val="kk-KZ"/>
        </w:rPr>
        <w:object w:dxaOrig="160" w:dyaOrig="340" w14:anchorId="15733B21">
          <v:shape id="_x0000_i1082" type="#_x0000_t75" style="width:8.4pt;height:17.4pt" o:ole="">
            <v:imagedata r:id="rId87" o:title=""/>
          </v:shape>
          <o:OLEObject Type="Embed" ProgID="Equation.3" ShapeID="_x0000_i1082" DrawAspect="Content" ObjectID="_1791209624" r:id="rId92"/>
        </w:object>
      </w:r>
      <w:r w:rsidRPr="001F5B36">
        <w:rPr>
          <w:i/>
          <w:lang w:val="kk-KZ"/>
        </w:rPr>
        <w:t>С</w:t>
      </w:r>
      <w:r w:rsidRPr="001F5B36">
        <w:rPr>
          <w:i/>
          <w:position w:val="-10"/>
          <w:lang w:val="kk-KZ"/>
        </w:rPr>
        <w:object w:dxaOrig="160" w:dyaOrig="340" w14:anchorId="00B010B9">
          <v:shape id="_x0000_i1083" type="#_x0000_t75" style="width:8.4pt;height:17.4pt" o:ole="">
            <v:imagedata r:id="rId87" o:title=""/>
          </v:shape>
          <o:OLEObject Type="Embed" ProgID="Equation.3" ShapeID="_x0000_i1083" DrawAspect="Content" ObjectID="_1791209625" r:id="rId93"/>
        </w:object>
      </w:r>
      <w:r w:rsidRPr="001F5B36">
        <w:rPr>
          <w:lang w:val="kk-KZ"/>
        </w:rPr>
        <w:t>.</w:t>
      </w:r>
    </w:p>
    <w:p w14:paraId="5CBD04AC" w14:textId="77777777"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14:paraId="5A69105A" w14:textId="77777777"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14:paraId="0BA52CAF" w14:textId="77777777"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14:paraId="5AAFDCD6"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14:paraId="27B7DE7A"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14:paraId="53DEB4E7"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14:paraId="21CEDFCE" w14:textId="77777777" w:rsidR="000C11B0" w:rsidRPr="001F5B36" w:rsidRDefault="000C11B0" w:rsidP="000C11B0">
      <w:pPr>
        <w:pStyle w:val="a7"/>
        <w:spacing w:after="0"/>
        <w:rPr>
          <w:rFonts w:ascii="Times New Roman" w:hAnsi="Times New Roman"/>
          <w:sz w:val="24"/>
          <w:szCs w:val="24"/>
          <w:lang w:val="kk-KZ"/>
        </w:rPr>
      </w:pPr>
    </w:p>
    <w:p w14:paraId="186CAC2B"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14:paraId="1C15A84B" w14:textId="77777777" w:rsidR="000C11B0" w:rsidRPr="001F5B36" w:rsidRDefault="000C11B0" w:rsidP="000C11B0">
      <w:pPr>
        <w:ind w:left="252"/>
        <w:rPr>
          <w:lang w:val="kk-KZ"/>
        </w:rPr>
      </w:pPr>
      <w:r w:rsidRPr="001F5B36">
        <w:object w:dxaOrig="3615" w:dyaOrig="9420" w14:anchorId="7D7E315D">
          <v:shape id="_x0000_i1084" type="#_x0000_t75" style="width:138pt;height:123.6pt" o:ole="">
            <v:imagedata r:id="rId94" o:title="" cropbottom="46816f" cropright="10233f"/>
          </v:shape>
          <o:OLEObject Type="Embed" ProgID="PBrush" ShapeID="_x0000_i1084" DrawAspect="Content" ObjectID="_1791209626"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14:paraId="05E60158" w14:textId="77777777" w:rsidR="000C11B0" w:rsidRPr="001F5B36" w:rsidRDefault="000C11B0" w:rsidP="000C11B0">
      <w:pPr>
        <w:ind w:left="252"/>
      </w:pPr>
      <w:r w:rsidRPr="001F5B36">
        <w:rPr>
          <w:position w:val="-4"/>
          <w:lang w:val="kk-KZ"/>
        </w:rPr>
        <w:object w:dxaOrig="260" w:dyaOrig="240" w14:anchorId="6D38CAC6">
          <v:shape id="_x0000_i1085" type="#_x0000_t75" style="width:12.6pt;height:15pt" o:ole="">
            <v:imagedata r:id="rId96" o:title=""/>
          </v:shape>
          <o:OLEObject Type="Embed" ProgID="Equation.3" ShapeID="_x0000_i1085" DrawAspect="Content" ObjectID="_1791209627" r:id="rId97"/>
        </w:object>
      </w:r>
      <w:r w:rsidRPr="001F5B36">
        <w:rPr>
          <w:lang w:val="kk-KZ"/>
        </w:rPr>
        <w:t xml:space="preserve">А, </w:t>
      </w:r>
      <w:r w:rsidRPr="001F5B36">
        <w:rPr>
          <w:position w:val="-4"/>
          <w:lang w:val="kk-KZ"/>
        </w:rPr>
        <w:object w:dxaOrig="260" w:dyaOrig="240" w14:anchorId="36C7FB67">
          <v:shape id="_x0000_i1086" type="#_x0000_t75" style="width:12.6pt;height:15pt" o:ole="">
            <v:imagedata r:id="rId98" o:title=""/>
          </v:shape>
          <o:OLEObject Type="Embed" ProgID="Equation.3" ShapeID="_x0000_i1086" DrawAspect="Content" ObjectID="_1791209628" r:id="rId99"/>
        </w:object>
      </w:r>
      <w:r w:rsidRPr="001F5B36">
        <w:rPr>
          <w:lang w:val="kk-KZ"/>
        </w:rPr>
        <w:t xml:space="preserve">В, </w:t>
      </w:r>
      <w:r w:rsidRPr="001F5B36">
        <w:rPr>
          <w:position w:val="-4"/>
          <w:lang w:val="kk-KZ"/>
        </w:rPr>
        <w:object w:dxaOrig="260" w:dyaOrig="240" w14:anchorId="3104606E">
          <v:shape id="_x0000_i1087" type="#_x0000_t75" style="width:12.6pt;height:15pt" o:ole="">
            <v:imagedata r:id="rId98" o:title=""/>
          </v:shape>
          <o:OLEObject Type="Embed" ProgID="Equation.3" ShapeID="_x0000_i1087" DrawAspect="Content" ObjectID="_1791209629" r:id="rId100"/>
        </w:object>
      </w:r>
      <w:r w:rsidRPr="001F5B36">
        <w:rPr>
          <w:lang w:val="kk-KZ"/>
        </w:rPr>
        <w:t xml:space="preserve">С – бұрыштары; </w:t>
      </w:r>
    </w:p>
    <w:p w14:paraId="63CE3401" w14:textId="77777777" w:rsidR="000C11B0" w:rsidRPr="001F5B36" w:rsidRDefault="000C11B0" w:rsidP="000C11B0">
      <w:pPr>
        <w:ind w:left="252"/>
      </w:pPr>
      <w:r w:rsidRPr="001F5B36">
        <w:rPr>
          <w:position w:val="-24"/>
          <w:lang w:val="kk-KZ"/>
        </w:rPr>
        <w:object w:dxaOrig="1340" w:dyaOrig="620" w14:anchorId="0FF436C7">
          <v:shape id="_x0000_i1088" type="#_x0000_t75" style="width:66.6pt;height:30.6pt" o:ole="">
            <v:imagedata r:id="rId101" o:title=""/>
          </v:shape>
          <o:OLEObject Type="Embed" ProgID="Equation.3" ShapeID="_x0000_i1088" DrawAspect="Content" ObjectID="_1791209630"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14:paraId="78ADFC8D" w14:textId="77777777" w:rsidR="000C11B0" w:rsidRPr="001F5B36" w:rsidRDefault="000C11B0" w:rsidP="000C11B0">
      <w:pPr>
        <w:ind w:left="252"/>
      </w:pPr>
      <w:r w:rsidRPr="001F5B36">
        <w:rPr>
          <w:i/>
          <w:lang w:val="en-US"/>
        </w:rPr>
        <w:t>h</w:t>
      </w:r>
      <w:r w:rsidRPr="001F5B36">
        <w:rPr>
          <w:i/>
          <w:vertAlign w:val="subscript"/>
          <w:lang w:val="en-US"/>
        </w:rPr>
        <w:t>a</w:t>
      </w:r>
      <w:r w:rsidRPr="001F5B36">
        <w:rPr>
          <w:i/>
        </w:rPr>
        <w:t xml:space="preserve">, </w:t>
      </w:r>
      <w:proofErr w:type="spellStart"/>
      <w:r w:rsidRPr="001F5B36">
        <w:rPr>
          <w:i/>
          <w:lang w:val="en-US"/>
        </w:rPr>
        <w:t>h</w:t>
      </w:r>
      <w:r w:rsidRPr="001F5B36">
        <w:rPr>
          <w:i/>
          <w:vertAlign w:val="subscript"/>
          <w:lang w:val="en-US"/>
        </w:rPr>
        <w:t>b</w:t>
      </w:r>
      <w:proofErr w:type="spellEnd"/>
      <w:r w:rsidRPr="001F5B36">
        <w:rPr>
          <w:i/>
        </w:rPr>
        <w:t xml:space="preserve">, </w:t>
      </w:r>
      <w:proofErr w:type="spellStart"/>
      <w:r w:rsidRPr="001F5B36">
        <w:rPr>
          <w:i/>
          <w:lang w:val="en-US"/>
        </w:rPr>
        <w:t>h</w:t>
      </w:r>
      <w:r w:rsidRPr="001F5B36">
        <w:rPr>
          <w:i/>
          <w:vertAlign w:val="subscript"/>
          <w:lang w:val="en-US"/>
        </w:rPr>
        <w:t>c</w:t>
      </w:r>
      <w:proofErr w:type="spellEnd"/>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w14:anchorId="26E62977">
          <v:shape id="_x0000_i1089" type="#_x0000_t75" style="width:53.4pt;height:18pt" o:ole="">
            <v:imagedata r:id="rId103" o:title=""/>
          </v:shape>
          <o:OLEObject Type="Embed" ProgID="Equation.3" ShapeID="_x0000_i1089" DrawAspect="Content" ObjectID="_1791209631" r:id="rId104"/>
        </w:object>
      </w:r>
      <w:r w:rsidRPr="001F5B36">
        <w:rPr>
          <w:lang w:val="kk-KZ"/>
        </w:rPr>
        <w:sym w:font="Symbol" w:char="F02D"/>
      </w:r>
      <w:r w:rsidRPr="001F5B36">
        <w:t xml:space="preserve"> </w:t>
      </w:r>
      <w:r w:rsidRPr="001F5B36">
        <w:rPr>
          <w:lang w:val="kk-KZ"/>
        </w:rPr>
        <w:t xml:space="preserve">медианалары; </w:t>
      </w:r>
    </w:p>
    <w:p w14:paraId="45BEA688" w14:textId="77777777" w:rsidR="000C11B0" w:rsidRPr="001F5B36" w:rsidRDefault="000C11B0" w:rsidP="000C11B0">
      <w:pPr>
        <w:ind w:left="252"/>
      </w:pPr>
      <w:r w:rsidRPr="001F5B36">
        <w:rPr>
          <w:position w:val="-12"/>
          <w:lang w:val="kk-KZ"/>
        </w:rPr>
        <w:object w:dxaOrig="740" w:dyaOrig="360" w14:anchorId="66D18468">
          <v:shape id="_x0000_i1090" type="#_x0000_t75" style="width:37.8pt;height:18pt" o:ole="">
            <v:imagedata r:id="rId105" o:title=""/>
          </v:shape>
          <o:OLEObject Type="Embed" ProgID="Equation.3" ShapeID="_x0000_i1090" DrawAspect="Content" ObjectID="_1791209632" r:id="rId106"/>
        </w:object>
      </w:r>
      <w:r w:rsidRPr="001F5B36">
        <w:rPr>
          <w:lang w:val="kk-KZ"/>
        </w:rPr>
        <w:sym w:font="Symbol" w:char="F02D"/>
      </w:r>
      <w:r w:rsidRPr="001F5B36">
        <w:t xml:space="preserve"> </w:t>
      </w:r>
      <w:r w:rsidRPr="001F5B36">
        <w:rPr>
          <w:lang w:val="kk-KZ"/>
        </w:rPr>
        <w:t xml:space="preserve">биссектрисалары. </w:t>
      </w:r>
    </w:p>
    <w:p w14:paraId="3E078C3E" w14:textId="77777777"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14:paraId="429C0263" w14:textId="77777777"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14:paraId="76145DF6" w14:textId="77777777" w:rsidR="000C11B0" w:rsidRPr="001F5B36" w:rsidRDefault="000C11B0" w:rsidP="000C11B0">
      <w:pPr>
        <w:ind w:left="252"/>
        <w:rPr>
          <w:lang w:val="kk-KZ"/>
        </w:rPr>
      </w:pPr>
      <w:r w:rsidRPr="001F5B36">
        <w:rPr>
          <w:i/>
          <w:lang w:val="kk-KZ"/>
        </w:rPr>
        <w:t>S</w:t>
      </w:r>
      <w:r w:rsidRPr="001F5B36">
        <w:rPr>
          <w:position w:val="-10"/>
          <w:lang w:val="kk-KZ"/>
        </w:rPr>
        <w:object w:dxaOrig="180" w:dyaOrig="340" w14:anchorId="0ED1833E">
          <v:shape id="_x0000_i1091" type="#_x0000_t75" style="width:9pt;height:17.4pt" o:ole="">
            <v:imagedata r:id="rId107" o:title=""/>
          </v:shape>
          <o:OLEObject Type="Embed" ProgID="Equation.3" ShapeID="_x0000_i1091" DrawAspect="Content" ObjectID="_1791209633"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w14:anchorId="16A4A5DC">
          <v:shape id="_x0000_i1092" type="#_x0000_t75" style="width:18pt;height:18pt" o:ole="">
            <v:imagedata r:id="rId109" o:title=""/>
          </v:shape>
          <o:OLEObject Type="Embed" ProgID="Equation.3" ShapeID="_x0000_i1092" DrawAspect="Content" ObjectID="_1791209634"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14:paraId="0665A9F2" w14:textId="77777777" w:rsidR="000C11B0" w:rsidRPr="001F5B36" w:rsidRDefault="000C11B0" w:rsidP="000C11B0">
      <w:pPr>
        <w:ind w:left="252"/>
        <w:jc w:val="center"/>
        <w:rPr>
          <w:lang w:val="kk-KZ"/>
        </w:rPr>
      </w:pPr>
      <w:r w:rsidRPr="001F5B36">
        <w:rPr>
          <w:position w:val="-76"/>
          <w:lang w:val="kk-KZ"/>
        </w:rPr>
        <w:object w:dxaOrig="4060" w:dyaOrig="1680" w14:anchorId="457BB593">
          <v:shape id="_x0000_i1093" type="#_x0000_t75" style="width:202.8pt;height:84.6pt" o:ole="">
            <v:imagedata r:id="rId111" o:title=""/>
          </v:shape>
          <o:OLEObject Type="Embed" ProgID="Equation.3" ShapeID="_x0000_i1093" DrawAspect="Content" ObjectID="_1791209635" r:id="rId112"/>
        </w:object>
      </w:r>
    </w:p>
    <w:p w14:paraId="05355AE5" w14:textId="77777777" w:rsidR="000C11B0" w:rsidRPr="001F5B36" w:rsidRDefault="000C11B0" w:rsidP="000C11B0">
      <w:pPr>
        <w:ind w:left="252"/>
        <w:jc w:val="center"/>
        <w:rPr>
          <w:lang w:val="en-US"/>
        </w:rPr>
      </w:pPr>
      <w:r w:rsidRPr="001F5B36">
        <w:rPr>
          <w:position w:val="-24"/>
          <w:lang w:val="kk-KZ"/>
        </w:rPr>
        <w:object w:dxaOrig="3960" w:dyaOrig="620" w14:anchorId="35F19B46">
          <v:shape id="_x0000_i1094" type="#_x0000_t75" style="width:198pt;height:30.6pt" o:ole="">
            <v:imagedata r:id="rId113" o:title=""/>
          </v:shape>
          <o:OLEObject Type="Embed" ProgID="Equation.3" ShapeID="_x0000_i1094" DrawAspect="Content" ObjectID="_1791209636" r:id="rId114"/>
        </w:object>
      </w:r>
    </w:p>
    <w:p w14:paraId="6AECBC96" w14:textId="77777777" w:rsidR="000C11B0" w:rsidRPr="001F5B36" w:rsidRDefault="000C11B0" w:rsidP="000C11B0">
      <w:pPr>
        <w:ind w:left="252"/>
        <w:jc w:val="center"/>
        <w:rPr>
          <w:lang w:val="en-US"/>
        </w:rPr>
      </w:pPr>
      <w:r w:rsidRPr="001F5B36">
        <w:rPr>
          <w:position w:val="-30"/>
          <w:lang w:val="kk-KZ"/>
        </w:rPr>
        <w:object w:dxaOrig="3560" w:dyaOrig="740" w14:anchorId="10DEA23A">
          <v:shape id="_x0000_i1095" type="#_x0000_t75" style="width:177.6pt;height:37.8pt" o:ole="">
            <v:imagedata r:id="rId115" o:title=""/>
          </v:shape>
          <o:OLEObject Type="Embed" ProgID="Equation.3" ShapeID="_x0000_i1095" DrawAspect="Content" ObjectID="_1791209637" r:id="rId116"/>
        </w:object>
      </w:r>
      <w:r w:rsidRPr="001F5B36">
        <w:rPr>
          <w:position w:val="-24"/>
          <w:lang w:val="kk-KZ"/>
        </w:rPr>
        <w:object w:dxaOrig="1180" w:dyaOrig="620" w14:anchorId="48023DB9">
          <v:shape id="_x0000_i1096" type="#_x0000_t75" style="width:58.8pt;height:30.6pt" o:ole="">
            <v:imagedata r:id="rId117" o:title=""/>
          </v:shape>
          <o:OLEObject Type="Embed" ProgID="Equation.3" ShapeID="_x0000_i1096" DrawAspect="Content" ObjectID="_1791209638" r:id="rId118"/>
        </w:object>
      </w:r>
    </w:p>
    <w:p w14:paraId="170BA594" w14:textId="77777777" w:rsidR="000C11B0" w:rsidRPr="001F5B36" w:rsidRDefault="000C11B0" w:rsidP="000C11B0">
      <w:pPr>
        <w:ind w:left="249"/>
        <w:rPr>
          <w:b/>
          <w:i/>
          <w:lang w:val="kk-KZ"/>
        </w:rPr>
      </w:pPr>
      <w:r w:rsidRPr="001F5B36">
        <w:object w:dxaOrig="3615" w:dyaOrig="9420" w14:anchorId="1906B3F5">
          <v:shape id="_x0000_i1097" type="#_x0000_t75" style="width:129.6pt;height:88.8pt" o:ole="">
            <v:imagedata r:id="rId94" o:title="" croptop="20798f" cropbottom="32290f" cropleft="7839f" cropright="10713f"/>
          </v:shape>
          <o:OLEObject Type="Embed" ProgID="PBrush" ShapeID="_x0000_i1097" DrawAspect="Content" ObjectID="_1791209639" r:id="rId119"/>
        </w:object>
      </w:r>
      <w:r w:rsidRPr="001F5B36">
        <w:rPr>
          <w:b/>
          <w:i/>
          <w:lang w:val="kk-KZ"/>
        </w:rPr>
        <w:t>сурет b.</w:t>
      </w:r>
      <w:r w:rsidRPr="001F5B36">
        <w:rPr>
          <w:lang w:val="kk-KZ"/>
        </w:rPr>
        <w:t xml:space="preserve"> Дұрыс үшбұрыш.</w:t>
      </w:r>
    </w:p>
    <w:p w14:paraId="34DBE593" w14:textId="77777777"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w14:anchorId="31327800">
          <v:shape id="_x0000_i1098" type="#_x0000_t75" style="width:30.6pt;height:33.6pt" o:ole="">
            <v:imagedata r:id="rId120" o:title=""/>
          </v:shape>
          <o:OLEObject Type="Embed" ProgID="Equation.3" ShapeID="_x0000_i1098" DrawAspect="Content" ObjectID="_1791209640" r:id="rId121"/>
        </w:object>
      </w:r>
      <w:r w:rsidRPr="001F5B36">
        <w:rPr>
          <w:lang w:val="kk-KZ"/>
        </w:rPr>
        <w:t xml:space="preserve"> </w:t>
      </w:r>
      <w:r w:rsidRPr="001F5B36">
        <w:rPr>
          <w:position w:val="-4"/>
          <w:lang w:val="kk-KZ"/>
        </w:rPr>
        <w:object w:dxaOrig="260" w:dyaOrig="240" w14:anchorId="7832621A">
          <v:shape id="_x0000_i1099" type="#_x0000_t75" style="width:12.6pt;height:15pt" o:ole="">
            <v:imagedata r:id="rId96" o:title=""/>
          </v:shape>
          <o:OLEObject Type="Embed" ProgID="Equation.3" ShapeID="_x0000_i1099" DrawAspect="Content" ObjectID="_1791209641"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w14:anchorId="3FEA71F0">
          <v:shape id="_x0000_i1100" type="#_x0000_t75" style="width:12.6pt;height:15pt" o:ole="">
            <v:imagedata r:id="rId96" o:title=""/>
          </v:shape>
          <o:OLEObject Type="Embed" ProgID="Equation.3" ShapeID="_x0000_i1100" DrawAspect="Content" ObjectID="_1791209642"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w14:anchorId="2021CCA5">
          <v:shape id="_x0000_i1101" type="#_x0000_t75" style="width:12.6pt;height:15pt" o:ole="">
            <v:imagedata r:id="rId96" o:title=""/>
          </v:shape>
          <o:OLEObject Type="Embed" ProgID="Equation.3" ShapeID="_x0000_i1101" DrawAspect="Content" ObjectID="_1791209643"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14:paraId="730304D4" w14:textId="77777777"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w14:anchorId="4BB4A238">
          <v:shape id="_x0000_i1102" type="#_x0000_t75" style="width:10.8pt;height:30.6pt" o:ole="">
            <v:imagedata r:id="rId125" o:title=""/>
          </v:shape>
          <o:OLEObject Type="Embed" ProgID="Equation.3" ShapeID="_x0000_i1102" DrawAspect="Content" ObjectID="_1791209644" r:id="rId126"/>
        </w:object>
      </w:r>
      <w:proofErr w:type="gramStart"/>
      <w:r w:rsidRPr="001F5B36">
        <w:rPr>
          <w:i/>
          <w:lang w:val="en-US"/>
        </w:rPr>
        <w:t>h</w:t>
      </w:r>
      <w:r w:rsidRPr="001F5B36">
        <w:rPr>
          <w:lang w:val="en-US"/>
        </w:rPr>
        <w:t xml:space="preserve">;   </w:t>
      </w:r>
      <w:proofErr w:type="gramEnd"/>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w14:anchorId="6BC014BC">
          <v:shape id="_x0000_i1103" type="#_x0000_t75" style="width:12.6pt;height:30.6pt" o:ole="">
            <v:imagedata r:id="rId127" o:title=""/>
          </v:shape>
          <o:OLEObject Type="Embed" ProgID="Equation.3" ShapeID="_x0000_i1103" DrawAspect="Content" ObjectID="_1791209645"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w14:anchorId="42E85AB2">
          <v:shape id="_x0000_i1104" type="#_x0000_t75" style="width:33pt;height:33.6pt" o:ole="">
            <v:imagedata r:id="rId129" o:title=""/>
          </v:shape>
          <o:OLEObject Type="Embed" ProgID="Equation.3" ShapeID="_x0000_i1104" DrawAspect="Content" ObjectID="_1791209646"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w14:anchorId="66EC35CE">
          <v:shape id="_x0000_i1105" type="#_x0000_t75" style="width:27pt;height:33.6pt" o:ole="">
            <v:imagedata r:id="rId131" o:title=""/>
          </v:shape>
          <o:OLEObject Type="Embed" ProgID="Equation.3" ShapeID="_x0000_i1105" DrawAspect="Content" ObjectID="_1791209647" r:id="rId132"/>
        </w:object>
      </w:r>
      <w:r w:rsidRPr="001F5B36">
        <w:rPr>
          <w:lang w:val="en-US"/>
        </w:rPr>
        <w:t>.</w:t>
      </w:r>
    </w:p>
    <w:p w14:paraId="55DD1D58" w14:textId="77777777" w:rsidR="000C11B0" w:rsidRPr="001F5B36" w:rsidRDefault="000C11B0" w:rsidP="000C11B0">
      <w:pPr>
        <w:ind w:left="249"/>
        <w:rPr>
          <w:lang w:val="en-US"/>
        </w:rPr>
      </w:pPr>
      <w:r w:rsidRPr="001F5B36">
        <w:object w:dxaOrig="3615" w:dyaOrig="9420" w14:anchorId="0ED90332">
          <v:shape id="_x0000_i1106" type="#_x0000_t75" style="width:126pt;height:97.2pt" o:ole="">
            <v:imagedata r:id="rId94" o:title="" croptop="34689f" cropbottom="17303f" cropleft="10845f" cropright="9044f"/>
          </v:shape>
          <o:OLEObject Type="Embed" ProgID="PBrush" ShapeID="_x0000_i1106" DrawAspect="Content" ObjectID="_1791209648" r:id="rId133"/>
        </w:object>
      </w:r>
      <w:r w:rsidRPr="001F5B36">
        <w:rPr>
          <w:b/>
          <w:i/>
          <w:lang w:val="en-US"/>
        </w:rPr>
        <w:t>c</w:t>
      </w:r>
      <w:r w:rsidRPr="001F5B36">
        <w:rPr>
          <w:b/>
          <w:i/>
          <w:lang w:val="kk-KZ"/>
        </w:rPr>
        <w:t>урет</w:t>
      </w:r>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w14:anchorId="365C4319">
          <v:shape id="_x0000_i1107" type="#_x0000_t75" style="width:12.6pt;height:15pt" o:ole="">
            <v:imagedata r:id="rId96" o:title=""/>
          </v:shape>
          <o:OLEObject Type="Embed" ProgID="Equation.3" ShapeID="_x0000_i1107" DrawAspect="Content" ObjectID="_1791209649" r:id="rId134"/>
        </w:object>
      </w:r>
      <w:r w:rsidRPr="001F5B36">
        <w:rPr>
          <w:i/>
          <w:lang w:val="en-US"/>
        </w:rPr>
        <w:t>A</w:t>
      </w:r>
      <w:r w:rsidRPr="001F5B36">
        <w:rPr>
          <w:lang w:val="en-US"/>
        </w:rPr>
        <w:t xml:space="preserve"> =</w:t>
      </w:r>
      <w:r w:rsidRPr="001F5B36">
        <w:rPr>
          <w:position w:val="-4"/>
          <w:lang w:val="kk-KZ"/>
        </w:rPr>
        <w:object w:dxaOrig="260" w:dyaOrig="240" w14:anchorId="0C86D6D3">
          <v:shape id="_x0000_i1108" type="#_x0000_t75" style="width:12.6pt;height:15pt" o:ole="">
            <v:imagedata r:id="rId96" o:title=""/>
          </v:shape>
          <o:OLEObject Type="Embed" ProgID="Equation.3" ShapeID="_x0000_i1108" DrawAspect="Content" ObjectID="_1791209650" r:id="rId135"/>
        </w:object>
      </w:r>
      <w:r w:rsidRPr="001F5B36">
        <w:rPr>
          <w:i/>
          <w:lang w:val="en-US"/>
        </w:rPr>
        <w:t>C</w:t>
      </w:r>
      <w:r w:rsidRPr="001F5B36">
        <w:rPr>
          <w:lang w:val="en-US"/>
        </w:rPr>
        <w:t>.</w:t>
      </w:r>
    </w:p>
    <w:p w14:paraId="1EBB9B34" w14:textId="77777777"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w14:anchorId="2BEC0DBB">
          <v:shape id="_x0000_i1109" type="#_x0000_t75" style="width:25.8pt;height:18pt" o:ole="">
            <v:imagedata r:id="rId136" o:title=""/>
          </v:shape>
          <o:OLEObject Type="Embed" ProgID="Equation.3" ShapeID="_x0000_i1109" DrawAspect="Content" ObjectID="_1791209651" r:id="rId137"/>
        </w:object>
      </w:r>
      <w:r w:rsidRPr="001F5B36">
        <w:rPr>
          <w:lang w:val="en-US"/>
        </w:rPr>
        <w:t xml:space="preserve">= </w:t>
      </w:r>
      <w:r w:rsidRPr="001F5B36">
        <w:rPr>
          <w:i/>
          <w:lang w:val="en-US"/>
        </w:rPr>
        <w:t>m</w:t>
      </w:r>
      <w:r w:rsidRPr="001F5B36">
        <w:rPr>
          <w:position w:val="-12"/>
          <w:lang w:val="en-US"/>
        </w:rPr>
        <w:object w:dxaOrig="139" w:dyaOrig="360" w14:anchorId="19D797CD">
          <v:shape id="_x0000_i1110" type="#_x0000_t75" style="width:6.6pt;height:18pt" o:ole="">
            <v:imagedata r:id="rId138" o:title=""/>
          </v:shape>
          <o:OLEObject Type="Embed" ProgID="Equation.3" ShapeID="_x0000_i1110" DrawAspect="Content" ObjectID="_1791209652" r:id="rId139"/>
        </w:object>
      </w:r>
      <w:r w:rsidRPr="001F5B36">
        <w:rPr>
          <w:lang w:val="en-US"/>
        </w:rPr>
        <w:t xml:space="preserve"> </w:t>
      </w:r>
      <w:r w:rsidRPr="001F5B36">
        <w:rPr>
          <w:vertAlign w:val="subscript"/>
          <w:lang w:val="en-US"/>
        </w:rPr>
        <w:t xml:space="preserve">; </w:t>
      </w:r>
      <w:r w:rsidRPr="001F5B36">
        <w:rPr>
          <w:position w:val="-12"/>
          <w:vertAlign w:val="subscript"/>
          <w:lang w:val="en-US"/>
        </w:rPr>
        <w:object w:dxaOrig="1620" w:dyaOrig="360" w14:anchorId="7EE75747">
          <v:shape id="_x0000_i1111" type="#_x0000_t75" style="width:81pt;height:18pt" o:ole="">
            <v:imagedata r:id="rId140" o:title=""/>
          </v:shape>
          <o:OLEObject Type="Embed" ProgID="Equation.3" ShapeID="_x0000_i1111" DrawAspect="Content" ObjectID="_1791209653" r:id="rId141"/>
        </w:object>
      </w:r>
      <w:r w:rsidRPr="001F5B36">
        <w:rPr>
          <w:vertAlign w:val="subscript"/>
          <w:lang w:val="en-US"/>
        </w:rPr>
        <w:t>.</w:t>
      </w:r>
    </w:p>
    <w:p w14:paraId="1E3DD264" w14:textId="77777777" w:rsidR="000C11B0" w:rsidRPr="001F5B36" w:rsidRDefault="000C11B0" w:rsidP="000C11B0">
      <w:pPr>
        <w:ind w:left="252"/>
      </w:pPr>
      <w:r w:rsidRPr="001F5B36">
        <w:object w:dxaOrig="3615" w:dyaOrig="9420" w14:anchorId="0C0C4DC2">
          <v:shape id="_x0000_i1112" type="#_x0000_t75" style="width:151.2pt;height:94.8pt" o:ole="">
            <v:imagedata r:id="rId94" o:title="" croptop="49425f" cropbottom="1048f" cropleft="2285f" cropright="163f"/>
          </v:shape>
          <o:OLEObject Type="Embed" ProgID="PBrush" ShapeID="_x0000_i1112" DrawAspect="Content" ObjectID="_1791209654" r:id="rId142"/>
        </w:object>
      </w:r>
      <w:r w:rsidRPr="001F5B36">
        <w:rPr>
          <w:b/>
          <w:i/>
          <w:lang w:val="en-US"/>
        </w:rPr>
        <w:t>c</w:t>
      </w:r>
      <w:r w:rsidRPr="001F5B36">
        <w:rPr>
          <w:b/>
          <w:i/>
          <w:lang w:val="kk-KZ"/>
        </w:rPr>
        <w:t>урет</w:t>
      </w:r>
      <w:r w:rsidRPr="001F5B36">
        <w:rPr>
          <w:b/>
          <w:i/>
          <w:lang w:val="en-US"/>
        </w:rPr>
        <w:t xml:space="preserve"> d.</w:t>
      </w:r>
      <w:r w:rsidRPr="001F5B36">
        <w:rPr>
          <w:lang w:val="kk-KZ"/>
        </w:rPr>
        <w:t xml:space="preserve"> </w:t>
      </w:r>
      <w:r w:rsidRPr="001F5B36">
        <w:rPr>
          <w:position w:val="-4"/>
          <w:lang w:val="kk-KZ"/>
        </w:rPr>
        <w:object w:dxaOrig="260" w:dyaOrig="240" w14:anchorId="4F0FD4D5">
          <v:shape id="_x0000_i1113" type="#_x0000_t75" style="width:12.6pt;height:15pt" o:ole="">
            <v:imagedata r:id="rId96" o:title=""/>
          </v:shape>
          <o:OLEObject Type="Embed" ProgID="Equation.3" ShapeID="_x0000_i1113" DrawAspect="Content" ObjectID="_1791209655" r:id="rId143"/>
        </w:object>
      </w:r>
      <w:r w:rsidRPr="001F5B36">
        <w:rPr>
          <w:i/>
          <w:lang w:val="kk-KZ"/>
        </w:rPr>
        <w:t>В</w:t>
      </w:r>
      <w:r w:rsidRPr="001F5B36">
        <w:rPr>
          <w:position w:val="-6"/>
          <w:lang w:val="kk-KZ"/>
        </w:rPr>
        <w:object w:dxaOrig="440" w:dyaOrig="220" w14:anchorId="2D64C28D">
          <v:shape id="_x0000_i1114" type="#_x0000_t75" style="width:22.8pt;height:10.8pt" o:ole="">
            <v:imagedata r:id="rId144" o:title=""/>
          </v:shape>
          <o:OLEObject Type="Embed" ProgID="Equation.3" ShapeID="_x0000_i1114" DrawAspect="Content" ObjectID="_1791209656"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w14:anchorId="0D886687">
          <v:shape id="_x0000_i1115" type="#_x0000_t75" style="width:12.6pt;height:15pt" o:ole="">
            <v:imagedata r:id="rId96" o:title=""/>
          </v:shape>
          <o:OLEObject Type="Embed" ProgID="Equation.3" ShapeID="_x0000_i1115" DrawAspect="Content" ObjectID="_1791209657" r:id="rId146"/>
        </w:object>
      </w:r>
      <w:r w:rsidRPr="001F5B36">
        <w:rPr>
          <w:i/>
          <w:lang w:val="kk-KZ"/>
        </w:rPr>
        <w:t>АВС</w:t>
      </w:r>
      <w:r w:rsidRPr="001F5B36">
        <w:rPr>
          <w:position w:val="-6"/>
          <w:lang w:val="kk-KZ"/>
        </w:rPr>
        <w:object w:dxaOrig="440" w:dyaOrig="220" w14:anchorId="44D21193">
          <v:shape id="_x0000_i1116" type="#_x0000_t75" style="width:22.8pt;height:10.8pt" o:ole="">
            <v:imagedata r:id="rId147" o:title=""/>
          </v:shape>
          <o:OLEObject Type="Embed" ProgID="Equation.3" ShapeID="_x0000_i1116" DrawAspect="Content" ObjectID="_1791209658" r:id="rId148"/>
        </w:object>
      </w:r>
      <w:r w:rsidRPr="001F5B36">
        <w:rPr>
          <w:lang w:val="kk-KZ"/>
        </w:rPr>
        <w:t>.</w:t>
      </w:r>
    </w:p>
    <w:p w14:paraId="44BCF828" w14:textId="77777777" w:rsidR="000C11B0" w:rsidRPr="001F5B36" w:rsidRDefault="000C11B0" w:rsidP="000C11B0">
      <w:pPr>
        <w:ind w:left="252"/>
        <w:rPr>
          <w:lang w:val="en-US"/>
        </w:rPr>
      </w:pPr>
      <w:r w:rsidRPr="001F5B36">
        <w:rPr>
          <w:position w:val="-4"/>
          <w:lang w:val="kk-KZ"/>
        </w:rPr>
        <w:object w:dxaOrig="260" w:dyaOrig="240" w14:anchorId="49F907A6">
          <v:shape id="_x0000_i1117" type="#_x0000_t75" style="width:12.6pt;height:15pt" o:ole="">
            <v:imagedata r:id="rId96" o:title=""/>
          </v:shape>
          <o:OLEObject Type="Embed" ProgID="Equation.3" ShapeID="_x0000_i1117" DrawAspect="Content" ObjectID="_1791209659"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w14:anchorId="71A73D93">
          <v:shape id="_x0000_i1118" type="#_x0000_t75" style="width:117pt;height:30.6pt" o:ole="">
            <v:imagedata r:id="rId150" o:title=""/>
          </v:shape>
          <o:OLEObject Type="Embed" ProgID="Equation.3" ShapeID="_x0000_i1118" DrawAspect="Content" ObjectID="_1791209660" r:id="rId151"/>
        </w:object>
      </w:r>
      <w:r w:rsidRPr="001F5B36">
        <w:rPr>
          <w:lang w:val="en-US"/>
        </w:rPr>
        <w:t xml:space="preserve"> </w:t>
      </w:r>
      <w:r w:rsidRPr="001F5B36">
        <w:rPr>
          <w:position w:val="-4"/>
          <w:lang w:val="kk-KZ"/>
        </w:rPr>
        <w:object w:dxaOrig="260" w:dyaOrig="240" w14:anchorId="37F21B2D">
          <v:shape id="_x0000_i1119" type="#_x0000_t75" style="width:12.6pt;height:15pt" o:ole="">
            <v:imagedata r:id="rId96" o:title=""/>
          </v:shape>
          <o:OLEObject Type="Embed" ProgID="Equation.3" ShapeID="_x0000_i1119" DrawAspect="Content" ObjectID="_1791209661"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14:paraId="2088E85B" w14:textId="77777777" w:rsidR="000C11B0" w:rsidRPr="001F5B36" w:rsidRDefault="000C11B0" w:rsidP="000C11B0">
      <w:pPr>
        <w:rPr>
          <w:lang w:val="en-US"/>
        </w:rPr>
      </w:pPr>
      <w:r w:rsidRPr="001F5B36">
        <w:rPr>
          <w:i/>
          <w:position w:val="-4"/>
          <w:lang w:val="kk-KZ"/>
        </w:rPr>
        <w:object w:dxaOrig="260" w:dyaOrig="240" w14:anchorId="5E09610B">
          <v:shape id="_x0000_i1120" type="#_x0000_t75" style="width:12.6pt;height:15pt" o:ole="">
            <v:imagedata r:id="rId96" o:title=""/>
          </v:shape>
          <o:OLEObject Type="Embed" ProgID="Equation.3" ShapeID="_x0000_i1120" DrawAspect="Content" ObjectID="_1791209662" r:id="rId153"/>
        </w:object>
      </w:r>
      <w:r w:rsidRPr="001F5B36">
        <w:rPr>
          <w:i/>
          <w:lang w:val="en-US"/>
        </w:rPr>
        <w:t>A+</w:t>
      </w:r>
      <w:r w:rsidRPr="001F5B36">
        <w:rPr>
          <w:i/>
          <w:position w:val="-4"/>
          <w:lang w:val="kk-KZ"/>
        </w:rPr>
        <w:object w:dxaOrig="260" w:dyaOrig="240" w14:anchorId="28DCB8B7">
          <v:shape id="_x0000_i1121" type="#_x0000_t75" style="width:12.6pt;height:15pt" o:ole="">
            <v:imagedata r:id="rId96" o:title=""/>
          </v:shape>
          <o:OLEObject Type="Embed" ProgID="Equation.3" ShapeID="_x0000_i1121" DrawAspect="Content" ObjectID="_1791209663" r:id="rId154"/>
        </w:object>
      </w:r>
      <w:r w:rsidRPr="001F5B36">
        <w:rPr>
          <w:i/>
          <w:lang w:val="en-US"/>
        </w:rPr>
        <w:t>B =</w:t>
      </w:r>
      <w:r w:rsidRPr="001F5B36">
        <w:rPr>
          <w:i/>
          <w:position w:val="-4"/>
          <w:lang w:val="kk-KZ"/>
        </w:rPr>
        <w:object w:dxaOrig="260" w:dyaOrig="240" w14:anchorId="36A71687">
          <v:shape id="_x0000_i1122" type="#_x0000_t75" style="width:12.6pt;height:15pt" o:ole="">
            <v:imagedata r:id="rId96" o:title=""/>
          </v:shape>
          <o:OLEObject Type="Embed" ProgID="Equation.3" ShapeID="_x0000_i1122" DrawAspect="Content" ObjectID="_1791209664" r:id="rId155"/>
        </w:object>
      </w:r>
      <w:r w:rsidRPr="001F5B36">
        <w:rPr>
          <w:i/>
          <w:lang w:val="en-US"/>
        </w:rPr>
        <w:t>BCD</w:t>
      </w:r>
      <w:r w:rsidRPr="001F5B36">
        <w:rPr>
          <w:lang w:val="en-US"/>
        </w:rPr>
        <w:t>.</w:t>
      </w:r>
    </w:p>
    <w:p w14:paraId="3F46AC06" w14:textId="77777777" w:rsidR="000C11B0" w:rsidRDefault="000C11B0" w:rsidP="000C11B0">
      <w:pPr>
        <w:rPr>
          <w:lang w:val="kk-KZ"/>
        </w:rPr>
      </w:pPr>
    </w:p>
    <w:p w14:paraId="1542282A" w14:textId="77777777" w:rsidR="000C11B0" w:rsidRDefault="000C11B0" w:rsidP="000C11B0">
      <w:pPr>
        <w:rPr>
          <w:lang w:val="kk-KZ"/>
        </w:rPr>
      </w:pPr>
    </w:p>
    <w:p w14:paraId="260B9FC3" w14:textId="77777777" w:rsidR="000C11B0" w:rsidRDefault="000C11B0" w:rsidP="000C11B0">
      <w:pPr>
        <w:rPr>
          <w:lang w:val="kk-KZ"/>
        </w:rPr>
      </w:pPr>
    </w:p>
    <w:p w14:paraId="26FCC0C7" w14:textId="77777777" w:rsidR="000C11B0" w:rsidRDefault="000C11B0" w:rsidP="000C11B0">
      <w:pPr>
        <w:rPr>
          <w:lang w:val="kk-KZ"/>
        </w:rPr>
      </w:pPr>
    </w:p>
    <w:p w14:paraId="497C49F7" w14:textId="77777777" w:rsidR="000C11B0" w:rsidRDefault="000C11B0" w:rsidP="000C11B0">
      <w:pPr>
        <w:rPr>
          <w:lang w:val="kk-KZ"/>
        </w:rPr>
      </w:pPr>
    </w:p>
    <w:p w14:paraId="402E60FF" w14:textId="77777777" w:rsidR="000C11B0" w:rsidRDefault="000C11B0" w:rsidP="000C11B0">
      <w:pPr>
        <w:rPr>
          <w:lang w:val="kk-KZ"/>
        </w:rPr>
      </w:pPr>
    </w:p>
    <w:p w14:paraId="4E4BEF6D" w14:textId="77777777" w:rsidR="000C11B0" w:rsidRDefault="000C11B0" w:rsidP="000C11B0">
      <w:pPr>
        <w:rPr>
          <w:lang w:val="kk-KZ"/>
        </w:rPr>
      </w:pPr>
    </w:p>
    <w:p w14:paraId="522D0BCD" w14:textId="77777777" w:rsidR="000C11B0" w:rsidRPr="001F5B36" w:rsidRDefault="000C11B0" w:rsidP="000C11B0">
      <w:pPr>
        <w:rPr>
          <w:lang w:val="kk-KZ"/>
        </w:rPr>
      </w:pPr>
    </w:p>
    <w:p w14:paraId="252AA432" w14:textId="77777777"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15:restartNumberingAfterBreak="0">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599100966">
    <w:abstractNumId w:val="3"/>
  </w:num>
  <w:num w:numId="2" w16cid:durableId="1234974771">
    <w:abstractNumId w:val="2"/>
  </w:num>
  <w:num w:numId="3" w16cid:durableId="568155181">
    <w:abstractNumId w:val="4"/>
  </w:num>
  <w:num w:numId="4" w16cid:durableId="795413105">
    <w:abstractNumId w:val="7"/>
  </w:num>
  <w:num w:numId="5" w16cid:durableId="272907272">
    <w:abstractNumId w:val="0"/>
  </w:num>
  <w:num w:numId="6" w16cid:durableId="1110666707">
    <w:abstractNumId w:val="8"/>
  </w:num>
  <w:num w:numId="7" w16cid:durableId="1727341253">
    <w:abstractNumId w:val="1"/>
  </w:num>
  <w:num w:numId="8" w16cid:durableId="314651960">
    <w:abstractNumId w:val="5"/>
  </w:num>
  <w:num w:numId="9" w16cid:durableId="178896220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11B0"/>
    <w:rsid w:val="00026DFB"/>
    <w:rsid w:val="00027864"/>
    <w:rsid w:val="000C11B0"/>
    <w:rsid w:val="003F6E9E"/>
    <w:rsid w:val="00435551"/>
    <w:rsid w:val="005965CE"/>
    <w:rsid w:val="00650431"/>
    <w:rsid w:val="00714C46"/>
    <w:rsid w:val="008462F0"/>
    <w:rsid w:val="00966FB5"/>
    <w:rsid w:val="009E011E"/>
    <w:rsid w:val="00BA6529"/>
    <w:rsid w:val="00C64304"/>
    <w:rsid w:val="00D0370A"/>
    <w:rsid w:val="00D26FF6"/>
    <w:rsid w:val="00D37327"/>
    <w:rsid w:val="00E06548"/>
    <w:rsid w:val="00FB59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14:docId w14:val="0D00E0A2"/>
  <w15:docId w15:val="{1ED9BB5B-9611-4415-8EA8-3A2F31340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63" Type="http://schemas.openxmlformats.org/officeDocument/2006/relationships/oleObject" Target="embeddings/oleObject30.bin"/><Relationship Id="rId84" Type="http://schemas.openxmlformats.org/officeDocument/2006/relationships/oleObject" Target="embeddings/oleObject51.bin"/><Relationship Id="rId138" Type="http://schemas.openxmlformats.org/officeDocument/2006/relationships/image" Target="media/image49.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53" Type="http://schemas.openxmlformats.org/officeDocument/2006/relationships/oleObject" Target="embeddings/oleObject22.bin"/><Relationship Id="rId74" Type="http://schemas.openxmlformats.org/officeDocument/2006/relationships/oleObject" Target="embeddings/oleObject41.bin"/><Relationship Id="rId128" Type="http://schemas.openxmlformats.org/officeDocument/2006/relationships/oleObject" Target="embeddings/oleObject79.bin"/><Relationship Id="rId149" Type="http://schemas.openxmlformats.org/officeDocument/2006/relationships/oleObject" Target="embeddings/oleObject93.bin"/><Relationship Id="rId5" Type="http://schemas.openxmlformats.org/officeDocument/2006/relationships/image" Target="media/image1.wmf"/><Relationship Id="rId95" Type="http://schemas.openxmlformats.org/officeDocument/2006/relationships/oleObject" Target="embeddings/oleObject60.bin"/><Relationship Id="rId22" Type="http://schemas.openxmlformats.org/officeDocument/2006/relationships/image" Target="media/image16.wmf"/><Relationship Id="rId43" Type="http://schemas.openxmlformats.org/officeDocument/2006/relationships/oleObject" Target="embeddings/oleObject12.bin"/><Relationship Id="rId64" Type="http://schemas.openxmlformats.org/officeDocument/2006/relationships/oleObject" Target="embeddings/oleObject31.bin"/><Relationship Id="rId118" Type="http://schemas.openxmlformats.org/officeDocument/2006/relationships/oleObject" Target="embeddings/oleObject72.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54" Type="http://schemas.openxmlformats.org/officeDocument/2006/relationships/image" Target="media/image28.wmf"/><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7.bin"/><Relationship Id="rId96" Type="http://schemas.openxmlformats.org/officeDocument/2006/relationships/image" Target="media/image32.wmf"/><Relationship Id="rId140" Type="http://schemas.openxmlformats.org/officeDocument/2006/relationships/image" Target="media/image50.wmf"/><Relationship Id="rId145"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oleObject" Target="embeddings/oleObject18.bin"/><Relationship Id="rId114" Type="http://schemas.openxmlformats.org/officeDocument/2006/relationships/oleObject" Target="embeddings/oleObject70.bin"/><Relationship Id="rId119" Type="http://schemas.openxmlformats.org/officeDocument/2006/relationships/oleObject" Target="embeddings/oleObject73.bin"/><Relationship Id="rId44" Type="http://schemas.openxmlformats.org/officeDocument/2006/relationships/oleObject" Target="embeddings/oleObject13.bin"/><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8.bin"/><Relationship Id="rId86" Type="http://schemas.openxmlformats.org/officeDocument/2006/relationships/oleObject" Target="embeddings/oleObject53.bin"/><Relationship Id="rId130" Type="http://schemas.openxmlformats.org/officeDocument/2006/relationships/oleObject" Target="embeddings/oleObject80.bin"/><Relationship Id="rId135" Type="http://schemas.openxmlformats.org/officeDocument/2006/relationships/oleObject" Target="embeddings/oleObject84.bin"/><Relationship Id="rId151" Type="http://schemas.openxmlformats.org/officeDocument/2006/relationships/oleObject" Target="embeddings/oleObject94.bin"/><Relationship Id="rId156" Type="http://schemas.openxmlformats.org/officeDocument/2006/relationships/fontTable" Target="fontTable.xml"/><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 Id="rId20" Type="http://schemas.openxmlformats.org/officeDocument/2006/relationships/image" Target="media/image14.wmf"/><Relationship Id="rId41" Type="http://schemas.openxmlformats.org/officeDocument/2006/relationships/oleObject" Target="embeddings/oleObject10.bin"/><Relationship Id="rId62" Type="http://schemas.openxmlformats.org/officeDocument/2006/relationships/oleObject" Target="embeddings/oleObject29.bin"/><Relationship Id="rId83" Type="http://schemas.openxmlformats.org/officeDocument/2006/relationships/oleObject" Target="embeddings/oleObject50.bin"/><Relationship Id="rId88" Type="http://schemas.openxmlformats.org/officeDocument/2006/relationships/oleObject" Target="embeddings/oleObject54.bin"/><Relationship Id="rId111" Type="http://schemas.openxmlformats.org/officeDocument/2006/relationships/image" Target="media/image39.wmf"/><Relationship Id="rId132" Type="http://schemas.openxmlformats.org/officeDocument/2006/relationships/oleObject" Target="embeddings/oleObject81.bin"/><Relationship Id="rId153" Type="http://schemas.openxmlformats.org/officeDocument/2006/relationships/oleObject" Target="embeddings/oleObject96.bin"/><Relationship Id="rId15" Type="http://schemas.openxmlformats.org/officeDocument/2006/relationships/image" Target="media/image9.wmf"/><Relationship Id="rId36" Type="http://schemas.openxmlformats.org/officeDocument/2006/relationships/image" Target="media/image27.wmf"/><Relationship Id="rId57" Type="http://schemas.openxmlformats.org/officeDocument/2006/relationships/oleObject" Target="embeddings/oleObject25.bin"/><Relationship Id="rId106" Type="http://schemas.openxmlformats.org/officeDocument/2006/relationships/oleObject" Target="embeddings/oleObject66.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oleObject" Target="embeddings/oleObject21.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43" Type="http://schemas.openxmlformats.org/officeDocument/2006/relationships/oleObject" Target="embeddings/oleObject89.bin"/><Relationship Id="rId148"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20.wmf"/><Relationship Id="rId47" Type="http://schemas.openxmlformats.org/officeDocument/2006/relationships/oleObject" Target="embeddings/oleObject16.bin"/><Relationship Id="rId68" Type="http://schemas.openxmlformats.org/officeDocument/2006/relationships/oleObject" Target="embeddings/oleObject35.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54" Type="http://schemas.openxmlformats.org/officeDocument/2006/relationships/oleObject" Target="embeddings/oleObject97.bin"/><Relationship Id="rId16" Type="http://schemas.openxmlformats.org/officeDocument/2006/relationships/image" Target="media/image10.wmf"/><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44" Type="http://schemas.openxmlformats.org/officeDocument/2006/relationships/image" Target="media/image51.wmf"/><Relationship Id="rId90" Type="http://schemas.openxmlformats.org/officeDocument/2006/relationships/oleObject" Target="embeddings/oleObject56.bin"/><Relationship Id="rId27" Type="http://schemas.openxmlformats.org/officeDocument/2006/relationships/image" Target="media/image21.wmf"/><Relationship Id="rId48" Type="http://schemas.openxmlformats.org/officeDocument/2006/relationships/oleObject" Target="embeddings/oleObject17.bin"/><Relationship Id="rId69" Type="http://schemas.openxmlformats.org/officeDocument/2006/relationships/oleObject" Target="embeddings/oleObject36.bin"/><Relationship Id="rId113" Type="http://schemas.openxmlformats.org/officeDocument/2006/relationships/image" Target="media/image40.wmf"/><Relationship Id="rId134" Type="http://schemas.openxmlformats.org/officeDocument/2006/relationships/oleObject" Target="embeddings/oleObject8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лбала Уралбекова</cp:lastModifiedBy>
  <cp:revision>2</cp:revision>
  <dcterms:created xsi:type="dcterms:W3CDTF">2024-10-23T12:25:00Z</dcterms:created>
  <dcterms:modified xsi:type="dcterms:W3CDTF">2024-10-23T12:25:00Z</dcterms:modified>
</cp:coreProperties>
</file>